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6CD48-1810-4197-8FAA-9A576013B3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64B713-7CE8-442D-BBF6-7A80C4104D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13000C-8B28-42D5-A986-A85C242D5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E44C8-44AA-440B-8B9B-AA1F92215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82784D-7BE3-4F72-8286-E3B016D43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99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001BC-2D40-4F51-A28D-B0FA1D02C1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6838AD-4A60-437A-B885-126D48EF7F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489663-F392-4D27-9505-F34F861CE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B1D582-237D-481C-A154-03519F88CC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901EA4-66E4-41AF-8005-98214BDF9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195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D14867A-532F-4F66-B2FE-CEDDA1773E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D3EBE7-3463-48EC-9221-6468917F03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F673DF-C61C-4D94-8F01-0D60A9B61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EBB5B5-A8C4-495B-BE43-DDBEC15BB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52D15-B77C-482E-B519-6EA0B1552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243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6AB2E-FF02-4A24-9537-014AFB4F5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A2E91A-06A4-4528-BAB3-A29E00409F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78CF5-28A2-4593-A610-2504A6012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4C2931-BA85-4E29-89E8-378D110A4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4CBB-4882-44AC-B0B6-BD5E434E1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835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B0905C-3E1F-4E12-802E-BEA426A88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5D97E-C773-40F4-AA9B-6BBDA2EED0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C4E90C-97A3-43C8-8ED7-CAA6E53D50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C7954E-F62A-4577-8132-641C40536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3B9FF-E11B-4C1E-8E49-71DEB7C58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237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EC509B-9FB4-4918-906E-25DE805DF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2095D-974C-4E41-8513-4F624B9EA38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CF0099-C5CA-41DF-8FAE-A9652F861C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5E1DC9-948E-4F09-A790-6A4750B43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F9CD62-9BCB-411F-81AC-0CC71814D4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740DA6-59F8-499F-B796-03E2FCDBB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430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CD060-26A4-4D9F-9D2A-D4E958D011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05B217-5DEE-49E7-BAFF-DA78CBEB50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52E7CE6-7306-43EA-89C1-04578AF6F0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A6752B8-828D-446F-80CE-55071D94D1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29CAAEB-9E1A-4D3C-8C8E-B968871558D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0AEAD25-8F6B-4930-AC6F-6C5D0239C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E9489CD-EDE6-444B-AA5D-C50E2BD58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6291FA2-A76C-4FDB-8F74-2829AD98A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454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6E8AF-1305-466A-BE83-B3D5D5C92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D778BD-17EF-4C89-8A99-EA444C9EE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F33D1A-79B7-4334-94B9-8E22D92DB2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F47633-0E00-40F5-B854-C33E014A2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0810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A88B97-FBC6-4E04-8006-9A2122BE8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2CC385-CC77-465B-B689-59FC5AB94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0ADD02-5452-42CE-B96E-2F656DB66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672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90792-F1BB-46B6-98CD-6B937AD3CA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1F59F-943C-4AC4-90C6-F394AC52E3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B9AB576-BACD-4694-9747-C8CADF7DC3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E8BFE5-674A-44F1-9711-64084076DC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F071F3-7A93-46E9-9070-EA9136A40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CBA01C-65CF-4B1B-97F7-E84FCBB29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867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9B91B-FE84-4C51-9878-E772EC9761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ABAE39-41E4-402C-A27F-0C6636122D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3D1D93-EF63-4621-9921-B01CD4CE6B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6B8293-5BAA-4D73-8E43-8D3440ACB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B534D1-75A4-4668-96DB-9696D2669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27B6DE0-730F-464D-AE82-6C886A1CC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6864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F9A6D39-AD4F-4303-BDD2-DEDC29EDA6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7E9C26-2CB6-4EA4-8BE3-6B6F4CD58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B061B7-4335-408E-A70B-05E8BA6CFD1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EB9E01-29A5-47F8-8537-C53D836869BA}" type="datetimeFigureOut">
              <a:rPr lang="en-US" smtClean="0"/>
              <a:t>9/21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D68050-22C9-410E-A8DA-599FA30420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2FA3F5-53D0-42DC-BE87-B922591821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3C1709-A326-454B-B99E-8165E740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8677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5.pn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" name="Group 154">
            <a:extLst>
              <a:ext uri="{FF2B5EF4-FFF2-40B4-BE49-F238E27FC236}">
                <a16:creationId xmlns:a16="http://schemas.microsoft.com/office/drawing/2014/main" id="{336612F1-DBD5-4E0D-8B22-3E70F2C54D01}"/>
              </a:ext>
            </a:extLst>
          </p:cNvPr>
          <p:cNvGrpSpPr/>
          <p:nvPr/>
        </p:nvGrpSpPr>
        <p:grpSpPr>
          <a:xfrm>
            <a:off x="3165498" y="911427"/>
            <a:ext cx="6349571" cy="1124255"/>
            <a:chOff x="3165498" y="911427"/>
            <a:chExt cx="6349571" cy="1124255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3B197D9-7925-4DFD-9032-56BFA55B29BC}"/>
                </a:ext>
              </a:extLst>
            </p:cNvPr>
            <p:cNvSpPr txBox="1"/>
            <p:nvPr/>
          </p:nvSpPr>
          <p:spPr>
            <a:xfrm>
              <a:off x="3771299" y="1250294"/>
              <a:ext cx="418704" cy="2769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P(s)</a:t>
              </a: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AFBFFE4-2F22-4215-9879-4C6EB971BB2D}"/>
                </a:ext>
              </a:extLst>
            </p:cNvPr>
            <p:cNvSpPr/>
            <p:nvPr/>
          </p:nvSpPr>
          <p:spPr>
            <a:xfrm>
              <a:off x="3334151" y="1042544"/>
              <a:ext cx="324300" cy="277000"/>
            </a:xfrm>
            <a:custGeom>
              <a:avLst/>
              <a:gdLst>
                <a:gd name="connsiteX0" fmla="*/ 0 w 342900"/>
                <a:gd name="connsiteY0" fmla="*/ 447675 h 447676"/>
                <a:gd name="connsiteX1" fmla="*/ 47625 w 342900"/>
                <a:gd name="connsiteY1" fmla="*/ 9525 h 447676"/>
                <a:gd name="connsiteX2" fmla="*/ 123825 w 342900"/>
                <a:gd name="connsiteY2" fmla="*/ 447675 h 447676"/>
                <a:gd name="connsiteX3" fmla="*/ 157163 w 342900"/>
                <a:gd name="connsiteY3" fmla="*/ 4763 h 447676"/>
                <a:gd name="connsiteX4" fmla="*/ 223838 w 342900"/>
                <a:gd name="connsiteY4" fmla="*/ 442913 h 447676"/>
                <a:gd name="connsiteX5" fmla="*/ 252413 w 342900"/>
                <a:gd name="connsiteY5" fmla="*/ 0 h 447676"/>
                <a:gd name="connsiteX6" fmla="*/ 304800 w 342900"/>
                <a:gd name="connsiteY6" fmla="*/ 442913 h 447676"/>
                <a:gd name="connsiteX7" fmla="*/ 342900 w 342900"/>
                <a:gd name="connsiteY7" fmla="*/ 0 h 447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42900" h="447676">
                  <a:moveTo>
                    <a:pt x="0" y="447675"/>
                  </a:moveTo>
                  <a:cubicBezTo>
                    <a:pt x="13494" y="228600"/>
                    <a:pt x="26988" y="9525"/>
                    <a:pt x="47625" y="9525"/>
                  </a:cubicBezTo>
                  <a:cubicBezTo>
                    <a:pt x="68262" y="9525"/>
                    <a:pt x="105569" y="448469"/>
                    <a:pt x="123825" y="447675"/>
                  </a:cubicBezTo>
                  <a:cubicBezTo>
                    <a:pt x="142081" y="446881"/>
                    <a:pt x="140494" y="5557"/>
                    <a:pt x="157163" y="4763"/>
                  </a:cubicBezTo>
                  <a:cubicBezTo>
                    <a:pt x="173832" y="3969"/>
                    <a:pt x="207963" y="443707"/>
                    <a:pt x="223838" y="442913"/>
                  </a:cubicBezTo>
                  <a:cubicBezTo>
                    <a:pt x="239713" y="442119"/>
                    <a:pt x="238919" y="0"/>
                    <a:pt x="252413" y="0"/>
                  </a:cubicBezTo>
                  <a:cubicBezTo>
                    <a:pt x="265907" y="0"/>
                    <a:pt x="289719" y="442913"/>
                    <a:pt x="304800" y="442913"/>
                  </a:cubicBezTo>
                  <a:cubicBezTo>
                    <a:pt x="319881" y="442913"/>
                    <a:pt x="331390" y="221456"/>
                    <a:pt x="34290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F12BC5E-9101-4765-994D-BBC3C2BAF768}"/>
                </a:ext>
              </a:extLst>
            </p:cNvPr>
            <p:cNvCxnSpPr>
              <a:cxnSpLocks/>
              <a:endCxn id="5" idx="1"/>
            </p:cNvCxnSpPr>
            <p:nvPr/>
          </p:nvCxnSpPr>
          <p:spPr>
            <a:xfrm>
              <a:off x="3224663" y="1388794"/>
              <a:ext cx="54663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73A225E-1D76-4511-A547-1CFA44E50B50}"/>
                </a:ext>
              </a:extLst>
            </p:cNvPr>
            <p:cNvSpPr txBox="1"/>
            <p:nvPr/>
          </p:nvSpPr>
          <p:spPr>
            <a:xfrm>
              <a:off x="5390351" y="970506"/>
              <a:ext cx="1380955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Sensor:</a:t>
              </a:r>
            </a:p>
            <a:p>
              <a:pPr algn="ctr"/>
              <a:r>
                <a:rPr lang="en-US" sz="1200" dirty="0"/>
                <a:t>Capacitance  probe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B8A0A246-2866-4831-94AC-CD056866EC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35423"/>
                </p:ext>
              </p:extLst>
            </p:nvPr>
          </p:nvGraphicFramePr>
          <p:xfrm>
            <a:off x="4938565" y="999340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38565" y="999340"/>
                          <a:ext cx="1270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67AFA09-3993-449B-9783-2FD9C0C2EF54}"/>
                </a:ext>
              </a:extLst>
            </p:cNvPr>
            <p:cNvCxnSpPr>
              <a:cxnSpLocks/>
              <a:stCxn id="13" idx="3"/>
              <a:endCxn id="18" idx="1"/>
            </p:cNvCxnSpPr>
            <p:nvPr/>
          </p:nvCxnSpPr>
          <p:spPr>
            <a:xfrm flipV="1">
              <a:off x="6771306" y="1199968"/>
              <a:ext cx="377247" cy="137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8FFF924-2652-49CF-A95B-C49C42BF243B}"/>
                </a:ext>
              </a:extLst>
            </p:cNvPr>
            <p:cNvSpPr txBox="1"/>
            <p:nvPr/>
          </p:nvSpPr>
          <p:spPr>
            <a:xfrm>
              <a:off x="7148553" y="911427"/>
              <a:ext cx="1373376" cy="57708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sz="1200" dirty="0"/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B262E70-D21D-4DAB-8A64-B6F8F2AF92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501023"/>
                </p:ext>
              </p:extLst>
            </p:nvPr>
          </p:nvGraphicFramePr>
          <p:xfrm>
            <a:off x="3165498" y="1407376"/>
            <a:ext cx="571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5" imgW="571320" imgH="228600" progId="Equation.DSMT4">
                    <p:embed/>
                  </p:oleObj>
                </mc:Choice>
                <mc:Fallback>
                  <p:oleObj name="Equation" r:id="rId5" imgW="57132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B8A0A246-2866-4831-94AC-CD056866EC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65498" y="1407376"/>
                          <a:ext cx="571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0D46C74-9488-41FE-BFFC-F8DAC40DE3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011644"/>
                </p:ext>
              </p:extLst>
            </p:nvPr>
          </p:nvGraphicFramePr>
          <p:xfrm>
            <a:off x="4564758" y="1234394"/>
            <a:ext cx="736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7" imgW="736560" imgH="203040" progId="Equation.DSMT4">
                    <p:embed/>
                  </p:oleObj>
                </mc:Choice>
                <mc:Fallback>
                  <p:oleObj name="Equation" r:id="rId7" imgW="736560" imgH="203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B262E70-D21D-4DAB-8A64-B6F8F2AF92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64758" y="1234394"/>
                          <a:ext cx="736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A720E5DF-A9B8-4287-A914-E635E15B7EDD}"/>
                </a:ext>
              </a:extLst>
            </p:cNvPr>
            <p:cNvSpPr/>
            <p:nvPr/>
          </p:nvSpPr>
          <p:spPr>
            <a:xfrm>
              <a:off x="6804985" y="912798"/>
              <a:ext cx="2060511" cy="5770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050" dirty="0"/>
                <a:t>Apply moving average, </a:t>
              </a:r>
            </a:p>
            <a:p>
              <a:pPr algn="ctr"/>
              <a:r>
                <a:rPr lang="en-US" sz="1050" dirty="0"/>
                <a:t>and differentiate to </a:t>
              </a:r>
            </a:p>
            <a:p>
              <a:pPr algn="ctr"/>
              <a:r>
                <a:rPr lang="en-US" sz="1050" dirty="0"/>
                <a:t>calculate velocity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CA5F32C-D1F6-4D66-9C7C-F66E6792AA27}"/>
                </a:ext>
              </a:extLst>
            </p:cNvPr>
            <p:cNvCxnSpPr>
              <a:cxnSpLocks/>
              <a:stCxn id="18" idx="3"/>
            </p:cNvCxnSpPr>
            <p:nvPr/>
          </p:nvCxnSpPr>
          <p:spPr>
            <a:xfrm>
              <a:off x="8521929" y="1199968"/>
              <a:ext cx="9931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AD5BA06A-E32A-485F-8FBD-7C6D5EF45E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465203"/>
                </p:ext>
              </p:extLst>
            </p:nvPr>
          </p:nvGraphicFramePr>
          <p:xfrm>
            <a:off x="8720382" y="983626"/>
            <a:ext cx="469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9" imgW="469800" imgH="177480" progId="Equation.DSMT4">
                    <p:embed/>
                  </p:oleObj>
                </mc:Choice>
                <mc:Fallback>
                  <p:oleObj name="Equation" r:id="rId9" imgW="469800" imgH="1774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B8A0A246-2866-4831-94AC-CD056866EC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720382" y="983626"/>
                          <a:ext cx="469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9B972CDE-FB3B-4989-BA6F-06DD7C30FA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458798"/>
                </p:ext>
              </p:extLst>
            </p:nvPr>
          </p:nvGraphicFramePr>
          <p:xfrm>
            <a:off x="8559011" y="1231864"/>
            <a:ext cx="863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" name="Equation" r:id="rId11" imgW="863280" imgH="203040" progId="Equation.DSMT4">
                    <p:embed/>
                  </p:oleObj>
                </mc:Choice>
                <mc:Fallback>
                  <p:oleObj name="Equation" r:id="rId11" imgW="863280" imgH="203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C0D46C74-9488-41FE-BFFC-F8DAC40DE3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59011" y="1231864"/>
                          <a:ext cx="863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EAB47533-D933-4A0E-90DF-71F2D16EF0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602183"/>
                </p:ext>
              </p:extLst>
            </p:nvPr>
          </p:nvGraphicFramePr>
          <p:xfrm>
            <a:off x="6858329" y="928258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B8A0A246-2866-4831-94AC-CD056866EC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58329" y="928258"/>
                          <a:ext cx="2032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5" name="Connector: Elbow 114">
              <a:extLst>
                <a:ext uri="{FF2B5EF4-FFF2-40B4-BE49-F238E27FC236}">
                  <a16:creationId xmlns:a16="http://schemas.microsoft.com/office/drawing/2014/main" id="{7AE566A8-E6F3-4ABA-82AD-42F489B0BC14}"/>
                </a:ext>
              </a:extLst>
            </p:cNvPr>
            <p:cNvCxnSpPr>
              <a:cxnSpLocks/>
              <a:stCxn id="5" idx="3"/>
            </p:cNvCxnSpPr>
            <p:nvPr/>
          </p:nvCxnSpPr>
          <p:spPr>
            <a:xfrm>
              <a:off x="4190003" y="1388794"/>
              <a:ext cx="1379065" cy="381175"/>
            </a:xfrm>
            <a:prstGeom prst="bentConnector3">
              <a:avLst>
                <a:gd name="adj1" fmla="val 2467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8" name="Object 117">
              <a:extLst>
                <a:ext uri="{FF2B5EF4-FFF2-40B4-BE49-F238E27FC236}">
                  <a16:creationId xmlns:a16="http://schemas.microsoft.com/office/drawing/2014/main" id="{D35AD1C9-F62E-4E74-A076-C26D9FA0C7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614189"/>
                </p:ext>
              </p:extLst>
            </p:nvPr>
          </p:nvGraphicFramePr>
          <p:xfrm>
            <a:off x="5002065" y="1807082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" name="Equation" r:id="rId15" imgW="241200" imgH="228600" progId="Equation.DSMT4">
                    <p:embed/>
                  </p:oleObj>
                </mc:Choice>
                <mc:Fallback>
                  <p:oleObj name="Equation" r:id="rId15" imgW="241200" imgH="2286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EAB47533-D933-4A0E-90DF-71F2D16EF0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02065" y="1807082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0" name="Connector: Elbow 119">
              <a:extLst>
                <a:ext uri="{FF2B5EF4-FFF2-40B4-BE49-F238E27FC236}">
                  <a16:creationId xmlns:a16="http://schemas.microsoft.com/office/drawing/2014/main" id="{09F1D86F-42B4-45A6-BA4A-0051092A6844}"/>
                </a:ext>
              </a:extLst>
            </p:cNvPr>
            <p:cNvCxnSpPr>
              <a:cxnSpLocks/>
              <a:stCxn id="5" idx="3"/>
              <a:endCxn id="13" idx="1"/>
            </p:cNvCxnSpPr>
            <p:nvPr/>
          </p:nvCxnSpPr>
          <p:spPr>
            <a:xfrm flipV="1">
              <a:off x="4190003" y="1201339"/>
              <a:ext cx="1200348" cy="187455"/>
            </a:xfrm>
            <a:prstGeom prst="bentConnector3">
              <a:avLst>
                <a:gd name="adj1" fmla="val 28839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49B62BBD-46B4-4783-826D-9CC346B8CF5A}"/>
              </a:ext>
            </a:extLst>
          </p:cNvPr>
          <p:cNvGrpSpPr/>
          <p:nvPr/>
        </p:nvGrpSpPr>
        <p:grpSpPr>
          <a:xfrm>
            <a:off x="4506930" y="2297975"/>
            <a:ext cx="3231445" cy="1416391"/>
            <a:chOff x="4506930" y="2297975"/>
            <a:chExt cx="3231445" cy="1416391"/>
          </a:xfrm>
        </p:grpSpPr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993693E2-9A44-4B82-837D-1CF25EC6B5CD}"/>
                </a:ext>
              </a:extLst>
            </p:cNvPr>
            <p:cNvGrpSpPr/>
            <p:nvPr/>
          </p:nvGrpSpPr>
          <p:grpSpPr>
            <a:xfrm>
              <a:off x="4506930" y="2591177"/>
              <a:ext cx="3231445" cy="1123189"/>
              <a:chOff x="2633663" y="2775327"/>
              <a:chExt cx="3231445" cy="1123189"/>
            </a:xfrm>
          </p:grpSpPr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E206C1C5-6BFC-42ED-96BE-971B0AB1C0C4}"/>
                  </a:ext>
                </a:extLst>
              </p:cNvPr>
              <p:cNvGrpSpPr/>
              <p:nvPr/>
            </p:nvGrpSpPr>
            <p:grpSpPr>
              <a:xfrm>
                <a:off x="3515898" y="2832853"/>
                <a:ext cx="1625974" cy="322714"/>
                <a:chOff x="3350743" y="1747636"/>
                <a:chExt cx="1625974" cy="322714"/>
              </a:xfrm>
            </p:grpSpPr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E6CAFCE5-92AC-4CD7-9866-8CADA653C603}"/>
                    </a:ext>
                  </a:extLst>
                </p:cNvPr>
                <p:cNvSpPr txBox="1"/>
                <p:nvPr/>
              </p:nvSpPr>
              <p:spPr>
                <a:xfrm>
                  <a:off x="3685589" y="1793351"/>
                  <a:ext cx="418704" cy="27699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/>
                    <a:t>C(s)</a:t>
                  </a:r>
                </a:p>
              </p:txBody>
            </p:sp>
            <p:cxnSp>
              <p:nvCxnSpPr>
                <p:cNvPr id="61" name="Straight Arrow Connector 60">
                  <a:extLst>
                    <a:ext uri="{FF2B5EF4-FFF2-40B4-BE49-F238E27FC236}">
                      <a16:creationId xmlns:a16="http://schemas.microsoft.com/office/drawing/2014/main" id="{D48E60A0-57A3-4855-AC6E-B454DEDE11A6}"/>
                    </a:ext>
                  </a:extLst>
                </p:cNvPr>
                <p:cNvCxnSpPr>
                  <a:cxnSpLocks/>
                  <a:stCxn id="76" idx="6"/>
                  <a:endCxn id="59" idx="1"/>
                </p:cNvCxnSpPr>
                <p:nvPr/>
              </p:nvCxnSpPr>
              <p:spPr>
                <a:xfrm flipV="1">
                  <a:off x="3350743" y="1931851"/>
                  <a:ext cx="334846" cy="63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FEDFD94E-30E1-43E2-B55B-4B4A673E36E4}"/>
                    </a:ext>
                  </a:extLst>
                </p:cNvPr>
                <p:cNvSpPr txBox="1"/>
                <p:nvPr/>
              </p:nvSpPr>
              <p:spPr>
                <a:xfrm>
                  <a:off x="4556409" y="1793350"/>
                  <a:ext cx="420308" cy="27699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/>
                    <a:t>P(s)</a:t>
                  </a:r>
                </a:p>
              </p:txBody>
            </p:sp>
            <p:cxnSp>
              <p:nvCxnSpPr>
                <p:cNvPr id="63" name="Straight Arrow Connector 62">
                  <a:extLst>
                    <a:ext uri="{FF2B5EF4-FFF2-40B4-BE49-F238E27FC236}">
                      <a16:creationId xmlns:a16="http://schemas.microsoft.com/office/drawing/2014/main" id="{9E2BC1C5-C5D8-4F60-9538-BA02EE99AF8A}"/>
                    </a:ext>
                  </a:extLst>
                </p:cNvPr>
                <p:cNvCxnSpPr>
                  <a:cxnSpLocks/>
                  <a:stCxn id="59" idx="3"/>
                  <a:endCxn id="62" idx="1"/>
                </p:cNvCxnSpPr>
                <p:nvPr/>
              </p:nvCxnSpPr>
              <p:spPr>
                <a:xfrm flipV="1">
                  <a:off x="4104293" y="1931850"/>
                  <a:ext cx="452116" cy="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4" name="Object 63">
                  <a:extLst>
                    <a:ext uri="{FF2B5EF4-FFF2-40B4-BE49-F238E27FC236}">
                      <a16:creationId xmlns:a16="http://schemas.microsoft.com/office/drawing/2014/main" id="{FD45D411-C82B-46C5-8EE3-8C03B6EB9CA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7969083"/>
                    </p:ext>
                  </p:extLst>
                </p:nvPr>
              </p:nvGraphicFramePr>
              <p:xfrm>
                <a:off x="4270595" y="1747636"/>
                <a:ext cx="152400" cy="177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" name="Equation" r:id="rId17" imgW="152280" imgH="177480" progId="Equation.DSMT4">
                        <p:embed/>
                      </p:oleObj>
                    </mc:Choice>
                    <mc:Fallback>
                      <p:oleObj name="Equation" r:id="rId17" imgW="152280" imgH="177480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:a16="http://schemas.microsoft.com/office/drawing/2014/main" id="{B8A0A246-2866-4831-94AC-CD056866EC7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70595" y="1747636"/>
                              <a:ext cx="1524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F7E3C7FB-0EBA-4AB4-9506-EC5489880AD2}"/>
                  </a:ext>
                </a:extLst>
              </p:cNvPr>
              <p:cNvSpPr/>
              <p:nvPr/>
            </p:nvSpPr>
            <p:spPr>
              <a:xfrm>
                <a:off x="3166648" y="2849426"/>
                <a:ext cx="349250" cy="3365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FD87BCEB-CF08-413E-97A4-FDC11617DACF}"/>
                  </a:ext>
                </a:extLst>
              </p:cNvPr>
              <p:cNvCxnSpPr>
                <a:cxnSpLocks/>
                <a:endCxn id="76" idx="2"/>
              </p:cNvCxnSpPr>
              <p:nvPr/>
            </p:nvCxnSpPr>
            <p:spPr>
              <a:xfrm>
                <a:off x="2633663" y="3017701"/>
                <a:ext cx="53298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D0644B99-238D-4451-86C6-6B9F432684D0}"/>
                  </a:ext>
                </a:extLst>
              </p:cNvPr>
              <p:cNvSpPr/>
              <p:nvPr/>
            </p:nvSpPr>
            <p:spPr>
              <a:xfrm>
                <a:off x="3871582" y="3152001"/>
                <a:ext cx="397866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PID</a:t>
                </a: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4FA79253-6EB6-4B00-B4EE-6F56100BABFC}"/>
                  </a:ext>
                </a:extLst>
              </p:cNvPr>
              <p:cNvSpPr txBox="1"/>
              <p:nvPr/>
            </p:nvSpPr>
            <p:spPr>
              <a:xfrm>
                <a:off x="3989909" y="3621517"/>
                <a:ext cx="598241" cy="2769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sensor</a:t>
                </a:r>
              </a:p>
            </p:txBody>
          </p:sp>
          <p:cxnSp>
            <p:nvCxnSpPr>
              <p:cNvPr id="91" name="Connector: Elbow 90">
                <a:extLst>
                  <a:ext uri="{FF2B5EF4-FFF2-40B4-BE49-F238E27FC236}">
                    <a16:creationId xmlns:a16="http://schemas.microsoft.com/office/drawing/2014/main" id="{D5F98DB1-30D1-429B-8AFB-0DE4F59A1291}"/>
                  </a:ext>
                </a:extLst>
              </p:cNvPr>
              <p:cNvCxnSpPr>
                <a:cxnSpLocks/>
                <a:stCxn id="89" idx="1"/>
                <a:endCxn id="76" idx="4"/>
              </p:cNvCxnSpPr>
              <p:nvPr/>
            </p:nvCxnSpPr>
            <p:spPr>
              <a:xfrm rot="10800000">
                <a:off x="3341273" y="3185977"/>
                <a:ext cx="648636" cy="574041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Connector: Elbow 94">
                <a:extLst>
                  <a:ext uri="{FF2B5EF4-FFF2-40B4-BE49-F238E27FC236}">
                    <a16:creationId xmlns:a16="http://schemas.microsoft.com/office/drawing/2014/main" id="{CE25ECBF-9DE1-4956-B789-DF0587BBD32A}"/>
                  </a:ext>
                </a:extLst>
              </p:cNvPr>
              <p:cNvCxnSpPr>
                <a:cxnSpLocks/>
                <a:stCxn id="62" idx="3"/>
                <a:endCxn id="89" idx="3"/>
              </p:cNvCxnSpPr>
              <p:nvPr/>
            </p:nvCxnSpPr>
            <p:spPr>
              <a:xfrm flipH="1">
                <a:off x="4588150" y="3017067"/>
                <a:ext cx="553722" cy="742950"/>
              </a:xfrm>
              <a:prstGeom prst="bentConnector3">
                <a:avLst>
                  <a:gd name="adj1" fmla="val -43578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>
                <a:extLst>
                  <a:ext uri="{FF2B5EF4-FFF2-40B4-BE49-F238E27FC236}">
                    <a16:creationId xmlns:a16="http://schemas.microsoft.com/office/drawing/2014/main" id="{8680A329-8393-4D20-8D0A-A6DE8101DFC3}"/>
                  </a:ext>
                </a:extLst>
              </p:cNvPr>
              <p:cNvCxnSpPr>
                <a:cxnSpLocks/>
                <a:stCxn id="62" idx="3"/>
              </p:cNvCxnSpPr>
              <p:nvPr/>
            </p:nvCxnSpPr>
            <p:spPr>
              <a:xfrm>
                <a:off x="5141872" y="3017067"/>
                <a:ext cx="72323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DB181ED3-E7FE-435E-8CA7-B0B6924BE639}"/>
                  </a:ext>
                </a:extLst>
              </p:cNvPr>
              <p:cNvCxnSpPr>
                <a:stCxn id="76" idx="1"/>
                <a:endCxn id="76" idx="5"/>
              </p:cNvCxnSpPr>
              <p:nvPr/>
            </p:nvCxnSpPr>
            <p:spPr>
              <a:xfrm>
                <a:off x="3217794" y="2898713"/>
                <a:ext cx="246958" cy="23797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6796DD4F-B3CC-45C6-BECE-04A7EDC2A576}"/>
                  </a:ext>
                </a:extLst>
              </p:cNvPr>
              <p:cNvCxnSpPr>
                <a:cxnSpLocks/>
                <a:stCxn id="76" idx="7"/>
                <a:endCxn id="76" idx="3"/>
              </p:cNvCxnSpPr>
              <p:nvPr/>
            </p:nvCxnSpPr>
            <p:spPr>
              <a:xfrm flipH="1">
                <a:off x="3217794" y="2898713"/>
                <a:ext cx="246958" cy="23797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7" name="Object 106">
                <a:extLst>
                  <a:ext uri="{FF2B5EF4-FFF2-40B4-BE49-F238E27FC236}">
                    <a16:creationId xmlns:a16="http://schemas.microsoft.com/office/drawing/2014/main" id="{B5120494-4688-4CA0-8E12-B7C21C5ECB2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3557067"/>
                  </p:ext>
                </p:extLst>
              </p:nvPr>
            </p:nvGraphicFramePr>
            <p:xfrm>
              <a:off x="2639715" y="2775327"/>
              <a:ext cx="4826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6" name="Equation" r:id="rId19" imgW="482400" imgH="228600" progId="Equation.DSMT4">
                      <p:embed/>
                    </p:oleObj>
                  </mc:Choice>
                  <mc:Fallback>
                    <p:oleObj name="Equation" r:id="rId19" imgW="482400" imgH="228600" progId="Equation.DSMT4">
                      <p:embed/>
                      <p:pic>
                        <p:nvPicPr>
                          <p:cNvPr id="64" name="Object 63">
                            <a:extLst>
                              <a:ext uri="{FF2B5EF4-FFF2-40B4-BE49-F238E27FC236}">
                                <a16:creationId xmlns:a16="http://schemas.microsoft.com/office/drawing/2014/main" id="{FD45D411-C82B-46C5-8EE3-8C03B6EB9CA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639715" y="2775327"/>
                            <a:ext cx="4826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8D5C154E-B0FA-4E90-8544-CEFC1D113515}"/>
                  </a:ext>
                </a:extLst>
              </p:cNvPr>
              <p:cNvSpPr txBox="1"/>
              <p:nvPr/>
            </p:nvSpPr>
            <p:spPr>
              <a:xfrm>
                <a:off x="3219120" y="2921168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  <p:graphicFrame>
            <p:nvGraphicFramePr>
              <p:cNvPr id="110" name="Object 109">
                <a:extLst>
                  <a:ext uri="{FF2B5EF4-FFF2-40B4-BE49-F238E27FC236}">
                    <a16:creationId xmlns:a16="http://schemas.microsoft.com/office/drawing/2014/main" id="{5ABA1B70-8918-4CFC-A531-AA28808E575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581905"/>
                  </p:ext>
                </p:extLst>
              </p:nvPr>
            </p:nvGraphicFramePr>
            <p:xfrm>
              <a:off x="3592162" y="2832470"/>
              <a:ext cx="1143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7" name="Equation" r:id="rId21" imgW="114120" imgH="139680" progId="Equation.DSMT4">
                      <p:embed/>
                    </p:oleObj>
                  </mc:Choice>
                  <mc:Fallback>
                    <p:oleObj name="Equation" r:id="rId21" imgW="114120" imgH="139680" progId="Equation.DSMT4">
                      <p:embed/>
                      <p:pic>
                        <p:nvPicPr>
                          <p:cNvPr id="64" name="Object 63">
                            <a:extLst>
                              <a:ext uri="{FF2B5EF4-FFF2-40B4-BE49-F238E27FC236}">
                                <a16:creationId xmlns:a16="http://schemas.microsoft.com/office/drawing/2014/main" id="{FD45D411-C82B-46C5-8EE3-8C03B6EB9CA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592162" y="2832470"/>
                            <a:ext cx="1143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10">
                <a:extLst>
                  <a:ext uri="{FF2B5EF4-FFF2-40B4-BE49-F238E27FC236}">
                    <a16:creationId xmlns:a16="http://schemas.microsoft.com/office/drawing/2014/main" id="{0344A735-5A30-4161-9E4A-8D388C5A138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1186022"/>
                  </p:ext>
                </p:extLst>
              </p:nvPr>
            </p:nvGraphicFramePr>
            <p:xfrm>
              <a:off x="5211786" y="3325042"/>
              <a:ext cx="127000" cy="127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" name="Equation" r:id="rId23" imgW="126720" imgH="126720" progId="Equation.DSMT4">
                      <p:embed/>
                    </p:oleObj>
                  </mc:Choice>
                  <mc:Fallback>
                    <p:oleObj name="Equation" r:id="rId23" imgW="126720" imgH="126720" progId="Equation.DSMT4">
                      <p:embed/>
                      <p:pic>
                        <p:nvPicPr>
                          <p:cNvPr id="64" name="Object 63">
                            <a:extLst>
                              <a:ext uri="{FF2B5EF4-FFF2-40B4-BE49-F238E27FC236}">
                                <a16:creationId xmlns:a16="http://schemas.microsoft.com/office/drawing/2014/main" id="{FD45D411-C82B-46C5-8EE3-8C03B6EB9CA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211786" y="3325042"/>
                            <a:ext cx="127000" cy="127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2">
                <a:extLst>
                  <a:ext uri="{FF2B5EF4-FFF2-40B4-BE49-F238E27FC236}">
                    <a16:creationId xmlns:a16="http://schemas.microsoft.com/office/drawing/2014/main" id="{F3260734-F7EB-424E-B4AB-63AD28A8632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2601732"/>
                  </p:ext>
                </p:extLst>
              </p:nvPr>
            </p:nvGraphicFramePr>
            <p:xfrm>
              <a:off x="3166648" y="3331775"/>
              <a:ext cx="127000" cy="127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" name="Equation" r:id="rId25" imgW="126720" imgH="126720" progId="Equation.DSMT4">
                      <p:embed/>
                    </p:oleObj>
                  </mc:Choice>
                  <mc:Fallback>
                    <p:oleObj name="Equation" r:id="rId25" imgW="126720" imgH="126720" progId="Equation.DSMT4">
                      <p:embed/>
                      <p:pic>
                        <p:nvPicPr>
                          <p:cNvPr id="111" name="Object 110">
                            <a:extLst>
                              <a:ext uri="{FF2B5EF4-FFF2-40B4-BE49-F238E27FC236}">
                                <a16:creationId xmlns:a16="http://schemas.microsoft.com/office/drawing/2014/main" id="{0344A735-5A30-4161-9E4A-8D388C5A138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166648" y="3331775"/>
                            <a:ext cx="127000" cy="127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6" name="Connector: Elbow 155">
              <a:extLst>
                <a:ext uri="{FF2B5EF4-FFF2-40B4-BE49-F238E27FC236}">
                  <a16:creationId xmlns:a16="http://schemas.microsoft.com/office/drawing/2014/main" id="{58A181CB-E359-4E10-9225-23EA4A77E7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23761" y="2591177"/>
              <a:ext cx="650214" cy="241740"/>
            </a:xfrm>
            <a:prstGeom prst="bentConnector3">
              <a:avLst>
                <a:gd name="adj1" fmla="val 36328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7" name="Object 156">
              <a:extLst>
                <a:ext uri="{FF2B5EF4-FFF2-40B4-BE49-F238E27FC236}">
                  <a16:creationId xmlns:a16="http://schemas.microsoft.com/office/drawing/2014/main" id="{0EF66380-6317-4903-890B-304075D463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998944"/>
                </p:ext>
              </p:extLst>
            </p:nvPr>
          </p:nvGraphicFramePr>
          <p:xfrm>
            <a:off x="7452333" y="2297975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" name="Equation" r:id="rId27" imgW="190440" imgH="228600" progId="Equation.DSMT4">
                    <p:embed/>
                  </p:oleObj>
                </mc:Choice>
                <mc:Fallback>
                  <p:oleObj name="Equation" r:id="rId27" imgW="190440" imgH="228600" progId="Equation.DSMT4">
                    <p:embed/>
                    <p:pic>
                      <p:nvPicPr>
                        <p:cNvPr id="118" name="Object 117">
                          <a:extLst>
                            <a:ext uri="{FF2B5EF4-FFF2-40B4-BE49-F238E27FC236}">
                              <a16:creationId xmlns:a16="http://schemas.microsoft.com/office/drawing/2014/main" id="{D35AD1C9-F62E-4E74-A076-C26D9FA0C7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452333" y="2297975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59">
              <a:extLst>
                <a:ext uri="{FF2B5EF4-FFF2-40B4-BE49-F238E27FC236}">
                  <a16:creationId xmlns:a16="http://schemas.microsoft.com/office/drawing/2014/main" id="{91FBFCFA-6631-40D8-8BDC-EBC3828F38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683974"/>
                </p:ext>
              </p:extLst>
            </p:nvPr>
          </p:nvGraphicFramePr>
          <p:xfrm>
            <a:off x="7480908" y="2705477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" name="Equation" r:id="rId29" imgW="126720" imgH="126720" progId="Equation.DSMT4">
                    <p:embed/>
                  </p:oleObj>
                </mc:Choice>
                <mc:Fallback>
                  <p:oleObj name="Equation" r:id="rId29" imgW="126720" imgH="126720" progId="Equation.DSMT4">
                    <p:embed/>
                    <p:pic>
                      <p:nvPicPr>
                        <p:cNvPr id="111" name="Object 110">
                          <a:extLst>
                            <a:ext uri="{FF2B5EF4-FFF2-40B4-BE49-F238E27FC236}">
                              <a16:creationId xmlns:a16="http://schemas.microsoft.com/office/drawing/2014/main" id="{0344A735-5A30-4161-9E4A-8D388C5A13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480908" y="2705477"/>
                          <a:ext cx="1270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41751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>
            <a:extLst>
              <a:ext uri="{FF2B5EF4-FFF2-40B4-BE49-F238E27FC236}">
                <a16:creationId xmlns:a16="http://schemas.microsoft.com/office/drawing/2014/main" id="{8F9824A9-E943-4B16-9355-F0ED4941556A}"/>
              </a:ext>
            </a:extLst>
          </p:cNvPr>
          <p:cNvGrpSpPr/>
          <p:nvPr/>
        </p:nvGrpSpPr>
        <p:grpSpPr>
          <a:xfrm>
            <a:off x="331191" y="592527"/>
            <a:ext cx="6317427" cy="5939409"/>
            <a:chOff x="1448517" y="590370"/>
            <a:chExt cx="6317427" cy="5939409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1ABAAD54-A7CF-44CA-AE75-A90F1B4AB18A}"/>
                </a:ext>
              </a:extLst>
            </p:cNvPr>
            <p:cNvGrpSpPr/>
            <p:nvPr/>
          </p:nvGrpSpPr>
          <p:grpSpPr>
            <a:xfrm>
              <a:off x="1448517" y="590370"/>
              <a:ext cx="5576967" cy="5677259"/>
              <a:chOff x="3069056" y="440653"/>
              <a:chExt cx="5576967" cy="5677259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FA2C6FBB-7B6E-436A-B589-FE8AE5D02971}"/>
                  </a:ext>
                </a:extLst>
              </p:cNvPr>
              <p:cNvGrpSpPr/>
              <p:nvPr/>
            </p:nvGrpSpPr>
            <p:grpSpPr>
              <a:xfrm>
                <a:off x="3069056" y="440653"/>
                <a:ext cx="5258534" cy="5677259"/>
                <a:chOff x="3069056" y="440653"/>
                <a:chExt cx="5258534" cy="5677259"/>
              </a:xfrm>
            </p:grpSpPr>
            <p:pic>
              <p:nvPicPr>
                <p:cNvPr id="6" name="Picture 5">
                  <a:extLst>
                    <a:ext uri="{FF2B5EF4-FFF2-40B4-BE49-F238E27FC236}">
                      <a16:creationId xmlns:a16="http://schemas.microsoft.com/office/drawing/2014/main" id="{0F782595-43D7-4437-B638-22E87E1E7EE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276599" y="440653"/>
                  <a:ext cx="5050991" cy="5677259"/>
                </a:xfrm>
                <a:prstGeom prst="rect">
                  <a:avLst/>
                </a:prstGeom>
              </p:spPr>
            </p:pic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B5EFE342-8D4E-4BB9-888F-E840BEDFA5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930537" y="870858"/>
                  <a:ext cx="644435" cy="47897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>
                  <a:extLst>
                    <a:ext uri="{FF2B5EF4-FFF2-40B4-BE49-F238E27FC236}">
                      <a16:creationId xmlns:a16="http://schemas.microsoft.com/office/drawing/2014/main" id="{F3CC5961-D851-4AA2-9141-22C197B9F4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930537" y="1641566"/>
                  <a:ext cx="644435" cy="47897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>
                  <a:extLst>
                    <a:ext uri="{FF2B5EF4-FFF2-40B4-BE49-F238E27FC236}">
                      <a16:creationId xmlns:a16="http://schemas.microsoft.com/office/drawing/2014/main" id="{2EB331EF-439A-477D-97FF-34CC1231E9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46171" y="2734491"/>
                  <a:ext cx="914400" cy="296092"/>
                </a:xfrm>
                <a:prstGeom prst="straightConnector1">
                  <a:avLst/>
                </a:prstGeom>
                <a:ln w="12700">
                  <a:solidFill>
                    <a:srgbClr val="FFF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F6E91DC0-EB38-4E49-B491-68C81D2EC3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27869" y="2734491"/>
                  <a:ext cx="556395" cy="16546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>
                  <a:extLst>
                    <a:ext uri="{FF2B5EF4-FFF2-40B4-BE49-F238E27FC236}">
                      <a16:creationId xmlns:a16="http://schemas.microsoft.com/office/drawing/2014/main" id="{1C57F713-5F0E-421B-B64C-C1A90F5E151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997566" y="5158800"/>
                  <a:ext cx="1546970" cy="413014"/>
                </a:xfrm>
                <a:prstGeom prst="straightConnector1">
                  <a:avLst/>
                </a:prstGeom>
                <a:ln w="12700">
                  <a:solidFill>
                    <a:srgbClr val="FFF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>
                  <a:extLst>
                    <a:ext uri="{FF2B5EF4-FFF2-40B4-BE49-F238E27FC236}">
                      <a16:creationId xmlns:a16="http://schemas.microsoft.com/office/drawing/2014/main" id="{4B869D78-5681-460C-B606-F04ADF76D7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25900" y="4362466"/>
                  <a:ext cx="1704999" cy="768334"/>
                </a:xfrm>
                <a:prstGeom prst="straightConnector1">
                  <a:avLst/>
                </a:prstGeom>
                <a:ln w="12700">
                  <a:solidFill>
                    <a:srgbClr val="FFFF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4E198A49-53E6-40D1-8A7A-DB3F9E176CCC}"/>
                    </a:ext>
                  </a:extLst>
                </p:cNvPr>
                <p:cNvSpPr txBox="1"/>
                <p:nvPr/>
              </p:nvSpPr>
              <p:spPr>
                <a:xfrm>
                  <a:off x="5958442" y="646695"/>
                  <a:ext cx="171809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latin typeface="+mj-lt"/>
                    </a:rPr>
                    <a:t>Capacitance probe</a:t>
                  </a: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8173F46-607D-490E-9FD1-EB9C9AF1151D}"/>
                    </a:ext>
                  </a:extLst>
                </p:cNvPr>
                <p:cNvSpPr txBox="1"/>
                <p:nvPr/>
              </p:nvSpPr>
              <p:spPr>
                <a:xfrm>
                  <a:off x="6363781" y="1124430"/>
                  <a:ext cx="194207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>
                      <a:latin typeface="+mj-lt"/>
                    </a:rPr>
                    <a:t>reference surface for </a:t>
                  </a:r>
                </a:p>
                <a:p>
                  <a:pPr algn="ctr"/>
                  <a:r>
                    <a:rPr lang="en-US" sz="1600" dirty="0">
                      <a:latin typeface="+mj-lt"/>
                    </a:rPr>
                    <a:t>Capacitance probe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361A5CA5-2259-423A-BFD7-7A5063165584}"/>
                    </a:ext>
                  </a:extLst>
                </p:cNvPr>
                <p:cNvSpPr txBox="1"/>
                <p:nvPr/>
              </p:nvSpPr>
              <p:spPr>
                <a:xfrm>
                  <a:off x="3069056" y="2418722"/>
                  <a:ext cx="206082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latin typeface="+mj-lt"/>
                    </a:rPr>
                    <a:t>platform to place mass</a:t>
                  </a: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1F0EDE7E-892C-4C87-9D67-16DFB7D4E4D0}"/>
                    </a:ext>
                  </a:extLst>
                </p:cNvPr>
                <p:cNvSpPr txBox="1"/>
                <p:nvPr/>
              </p:nvSpPr>
              <p:spPr>
                <a:xfrm>
                  <a:off x="3069056" y="5450574"/>
                  <a:ext cx="81362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latin typeface="+mj-lt"/>
                    </a:rPr>
                    <a:t>magnet</a:t>
                  </a:r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752CCAAE-BA56-448F-A0F5-349B2BE88D2A}"/>
                    </a:ext>
                  </a:extLst>
                </p:cNvPr>
                <p:cNvSpPr txBox="1"/>
                <p:nvPr/>
              </p:nvSpPr>
              <p:spPr>
                <a:xfrm>
                  <a:off x="3245820" y="5016919"/>
                  <a:ext cx="654346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latin typeface="+mj-lt"/>
                    </a:rPr>
                    <a:t>Coil A</a:t>
                  </a: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EF325B2E-2FCB-44DA-AD20-3E3E63453BA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883546" y="5068886"/>
                  <a:ext cx="280927" cy="12382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9208E499-07E6-4D71-AD44-8B838810008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29067" y="3850182"/>
                <a:ext cx="661657" cy="418760"/>
              </a:xfrm>
              <a:prstGeom prst="straightConnector1">
                <a:avLst/>
              </a:prstGeom>
              <a:ln w="1270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A00395B-0949-4E9F-BC06-169235849575}"/>
                  </a:ext>
                </a:extLst>
              </p:cNvPr>
              <p:cNvSpPr txBox="1"/>
              <p:nvPr/>
            </p:nvSpPr>
            <p:spPr>
              <a:xfrm>
                <a:off x="7548671" y="3713738"/>
                <a:ext cx="10973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+mj-lt"/>
                  </a:rPr>
                  <a:t>flexure leaf</a:t>
                </a:r>
              </a:p>
            </p:txBody>
          </p:sp>
        </p:grp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49E339A2-624E-4C06-914D-7438062837B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004688" y="4729620"/>
              <a:ext cx="1231012" cy="61455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1E3F43A5-5366-449B-8F86-1CAD71404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20466" y="5509112"/>
              <a:ext cx="914356" cy="2514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CAC01ED1-60D0-45CB-A479-650642A1142F}"/>
                </a:ext>
              </a:extLst>
            </p:cNvPr>
            <p:cNvSpPr txBox="1"/>
            <p:nvPr/>
          </p:nvSpPr>
          <p:spPr>
            <a:xfrm>
              <a:off x="6228535" y="4662982"/>
              <a:ext cx="15374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translating stage</a:t>
              </a: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0E3F5EAB-6FA8-44F1-A416-A07F0867E083}"/>
                </a:ext>
              </a:extLst>
            </p:cNvPr>
            <p:cNvSpPr txBox="1"/>
            <p:nvPr/>
          </p:nvSpPr>
          <p:spPr>
            <a:xfrm>
              <a:off x="5431914" y="2789851"/>
              <a:ext cx="856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frame</a:t>
              </a:r>
            </a:p>
          </p:txBody>
        </p: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015FE0A5-6D48-4D7B-AB5E-A2E9674C53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3991" y="4995224"/>
              <a:ext cx="988964" cy="1339742"/>
            </a:xfrm>
            <a:prstGeom prst="straightConnector1">
              <a:avLst/>
            </a:prstGeom>
            <a:ln w="127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5756C322-6CDC-4BD7-87E8-9A2929F984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60502" y="5998021"/>
              <a:ext cx="215692" cy="2696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67C9D91F-B3FA-4898-83F1-54DE3F9DDD58}"/>
                </a:ext>
              </a:extLst>
            </p:cNvPr>
            <p:cNvSpPr txBox="1"/>
            <p:nvPr/>
          </p:nvSpPr>
          <p:spPr>
            <a:xfrm>
              <a:off x="2934193" y="6191225"/>
              <a:ext cx="649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Coil B</a:t>
              </a:r>
            </a:p>
          </p:txBody>
        </p: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3338FC52-1F2A-41E3-88B0-9471DB4959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92426" y="2749736"/>
              <a:ext cx="0" cy="2916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4C45FEF1-6554-4068-AD9A-AD9B95AD25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582779"/>
                </p:ext>
              </p:extLst>
            </p:nvPr>
          </p:nvGraphicFramePr>
          <p:xfrm>
            <a:off x="4036472" y="2806910"/>
            <a:ext cx="206451" cy="206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id="{96D39C02-0EC0-4416-ABFC-DA95802224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36472" y="2806910"/>
                          <a:ext cx="206451" cy="2064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E7E66138-0ED7-481B-B179-F7F08C3E0EA8}"/>
                </a:ext>
              </a:extLst>
            </p:cNvPr>
            <p:cNvCxnSpPr>
              <a:cxnSpLocks/>
              <a:stCxn id="106" idx="2"/>
            </p:cNvCxnSpPr>
            <p:nvPr/>
          </p:nvCxnSpPr>
          <p:spPr>
            <a:xfrm flipH="1">
              <a:off x="4606548" y="3128405"/>
              <a:ext cx="1253416" cy="679269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633DE41E-CD4C-481E-BC3A-633F0B83141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37752" y="3128405"/>
              <a:ext cx="573760" cy="35099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B41D2DAC-F769-4EE8-9F14-E4953DB0D599}"/>
                </a:ext>
              </a:extLst>
            </p:cNvPr>
            <p:cNvSpPr txBox="1"/>
            <p:nvPr/>
          </p:nvSpPr>
          <p:spPr>
            <a:xfrm>
              <a:off x="5517936" y="5900256"/>
              <a:ext cx="74767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frame</a:t>
              </a:r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B3264E4D-DD16-454E-83E4-766288F85C99}"/>
                </a:ext>
              </a:extLst>
            </p:cNvPr>
            <p:cNvCxnSpPr>
              <a:cxnSpLocks/>
              <a:stCxn id="90" idx="1"/>
            </p:cNvCxnSpPr>
            <p:nvPr/>
          </p:nvCxnSpPr>
          <p:spPr>
            <a:xfrm flipH="1" flipV="1">
              <a:off x="5097780" y="5809883"/>
              <a:ext cx="420156" cy="25965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FA32E395-6D2A-470E-8271-BBCC61978E07}"/>
                </a:ext>
              </a:extLst>
            </p:cNvPr>
            <p:cNvCxnSpPr>
              <a:cxnSpLocks/>
            </p:cNvCxnSpPr>
            <p:nvPr/>
          </p:nvCxnSpPr>
          <p:spPr>
            <a:xfrm>
              <a:off x="5366698" y="4729620"/>
              <a:ext cx="869002" cy="7186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292B49B5-C32E-4F4C-BC21-EB3BB6A789EA}"/>
              </a:ext>
            </a:extLst>
          </p:cNvPr>
          <p:cNvGrpSpPr/>
          <p:nvPr/>
        </p:nvGrpSpPr>
        <p:grpSpPr>
          <a:xfrm>
            <a:off x="7366313" y="748291"/>
            <a:ext cx="3636363" cy="2392284"/>
            <a:chOff x="849143" y="411144"/>
            <a:chExt cx="3636363" cy="2392284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A1A42BF7-1668-43DA-BC40-F85170929242}"/>
                </a:ext>
              </a:extLst>
            </p:cNvPr>
            <p:cNvSpPr/>
            <p:nvPr/>
          </p:nvSpPr>
          <p:spPr>
            <a:xfrm>
              <a:off x="1851031" y="1633295"/>
              <a:ext cx="1565326" cy="2843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E3F35988-1FDE-48EE-9317-14FB0F9EFEAD}"/>
                </a:ext>
              </a:extLst>
            </p:cNvPr>
            <p:cNvSpPr/>
            <p:nvPr/>
          </p:nvSpPr>
          <p:spPr>
            <a:xfrm>
              <a:off x="1843999" y="2341451"/>
              <a:ext cx="1565326" cy="2843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E2337DFB-7E5E-4EEF-9705-64E26849E184}"/>
                </a:ext>
              </a:extLst>
            </p:cNvPr>
            <p:cNvCxnSpPr>
              <a:cxnSpLocks/>
            </p:cNvCxnSpPr>
            <p:nvPr/>
          </p:nvCxnSpPr>
          <p:spPr>
            <a:xfrm>
              <a:off x="1158813" y="1633296"/>
              <a:ext cx="692218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546426B-1DB0-4CA2-A62F-637522D07453}"/>
                </a:ext>
              </a:extLst>
            </p:cNvPr>
            <p:cNvCxnSpPr>
              <a:cxnSpLocks/>
            </p:cNvCxnSpPr>
            <p:nvPr/>
          </p:nvCxnSpPr>
          <p:spPr>
            <a:xfrm>
              <a:off x="1140192" y="1900416"/>
              <a:ext cx="710836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941EE44A-9225-4F2C-A5CD-457CB5C8C89C}"/>
                </a:ext>
              </a:extLst>
            </p:cNvPr>
            <p:cNvCxnSpPr>
              <a:cxnSpLocks/>
            </p:cNvCxnSpPr>
            <p:nvPr/>
          </p:nvCxnSpPr>
          <p:spPr>
            <a:xfrm>
              <a:off x="3405919" y="1645790"/>
              <a:ext cx="680758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4DB73C80-B255-4BC1-AFBE-3699C3E00D9C}"/>
                </a:ext>
              </a:extLst>
            </p:cNvPr>
            <p:cNvCxnSpPr>
              <a:cxnSpLocks/>
            </p:cNvCxnSpPr>
            <p:nvPr/>
          </p:nvCxnSpPr>
          <p:spPr>
            <a:xfrm>
              <a:off x="3405919" y="1918037"/>
              <a:ext cx="694103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18C896D7-C718-4ED7-B038-62FA1FE19149}"/>
                </a:ext>
              </a:extLst>
            </p:cNvPr>
            <p:cNvCxnSpPr>
              <a:cxnSpLocks/>
            </p:cNvCxnSpPr>
            <p:nvPr/>
          </p:nvCxnSpPr>
          <p:spPr>
            <a:xfrm>
              <a:off x="1151781" y="1104202"/>
              <a:ext cx="692215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871FD95A-C637-4342-B3D0-5FB6E81806AD}"/>
                </a:ext>
              </a:extLst>
            </p:cNvPr>
            <p:cNvCxnSpPr>
              <a:cxnSpLocks/>
            </p:cNvCxnSpPr>
            <p:nvPr/>
          </p:nvCxnSpPr>
          <p:spPr>
            <a:xfrm>
              <a:off x="849146" y="2613698"/>
              <a:ext cx="994851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3A0AF714-6257-4995-A268-4EA8FC658442}"/>
                </a:ext>
              </a:extLst>
            </p:cNvPr>
            <p:cNvCxnSpPr>
              <a:cxnSpLocks/>
            </p:cNvCxnSpPr>
            <p:nvPr/>
          </p:nvCxnSpPr>
          <p:spPr>
            <a:xfrm>
              <a:off x="3398887" y="1098132"/>
              <a:ext cx="994851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CA4A36A5-E23B-42FE-8098-91F09A5FAC20}"/>
                </a:ext>
              </a:extLst>
            </p:cNvPr>
            <p:cNvCxnSpPr>
              <a:cxnSpLocks/>
            </p:cNvCxnSpPr>
            <p:nvPr/>
          </p:nvCxnSpPr>
          <p:spPr>
            <a:xfrm>
              <a:off x="3409325" y="2625836"/>
              <a:ext cx="994851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09731B27-0572-4BFA-99D2-86B586939A55}"/>
                </a:ext>
              </a:extLst>
            </p:cNvPr>
            <p:cNvSpPr/>
            <p:nvPr/>
          </p:nvSpPr>
          <p:spPr>
            <a:xfrm>
              <a:off x="1843997" y="813747"/>
              <a:ext cx="1565326" cy="2843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BB64878F-9846-4BA8-BD3D-884396C72767}"/>
                </a:ext>
              </a:extLst>
            </p:cNvPr>
            <p:cNvSpPr/>
            <p:nvPr/>
          </p:nvSpPr>
          <p:spPr>
            <a:xfrm rot="5400000">
              <a:off x="245714" y="1695494"/>
              <a:ext cx="1509496" cy="30263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A84E843-B587-4F49-B7FC-ECDC15E10FA6}"/>
                </a:ext>
              </a:extLst>
            </p:cNvPr>
            <p:cNvSpPr/>
            <p:nvPr/>
          </p:nvSpPr>
          <p:spPr>
            <a:xfrm rot="5400000">
              <a:off x="3470146" y="1701564"/>
              <a:ext cx="1521635" cy="30263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1E7E4B0F-1862-4A20-A478-727156EEFC16}"/>
                </a:ext>
              </a:extLst>
            </p:cNvPr>
            <p:cNvGrpSpPr/>
            <p:nvPr/>
          </p:nvGrpSpPr>
          <p:grpSpPr>
            <a:xfrm>
              <a:off x="1857909" y="648145"/>
              <a:ext cx="1540978" cy="176007"/>
              <a:chOff x="4720040" y="1771105"/>
              <a:chExt cx="1928951" cy="220980"/>
            </a:xfrm>
          </p:grpSpPr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63C5FB34-A0A8-44E8-9E8F-1D20ABA85390}"/>
                  </a:ext>
                </a:extLst>
              </p:cNvPr>
              <p:cNvCxnSpPr/>
              <p:nvPr/>
            </p:nvCxnSpPr>
            <p:spPr>
              <a:xfrm flipV="1">
                <a:off x="4720040" y="1781989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990DEB04-E7A9-4245-9A84-718B6C79CBC3}"/>
                  </a:ext>
                </a:extLst>
              </p:cNvPr>
              <p:cNvCxnSpPr/>
              <p:nvPr/>
            </p:nvCxnSpPr>
            <p:spPr>
              <a:xfrm flipV="1">
                <a:off x="4963880" y="1791787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F37751AF-14CD-4350-945E-CA55EE005CC9}"/>
                  </a:ext>
                </a:extLst>
              </p:cNvPr>
              <p:cNvCxnSpPr/>
              <p:nvPr/>
            </p:nvCxnSpPr>
            <p:spPr>
              <a:xfrm flipV="1">
                <a:off x="5268682" y="1774368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0181ABC5-9505-4850-BC96-CF058DB1010C}"/>
                  </a:ext>
                </a:extLst>
              </p:cNvPr>
              <p:cNvCxnSpPr/>
              <p:nvPr/>
            </p:nvCxnSpPr>
            <p:spPr>
              <a:xfrm flipV="1">
                <a:off x="5590900" y="1771105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21BF6DA0-35F4-42D1-89F3-29810341590A}"/>
                  </a:ext>
                </a:extLst>
              </p:cNvPr>
              <p:cNvCxnSpPr/>
              <p:nvPr/>
            </p:nvCxnSpPr>
            <p:spPr>
              <a:xfrm flipV="1">
                <a:off x="5913117" y="1783076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3CE731A5-8899-4997-8593-727DF492DD48}"/>
                  </a:ext>
                </a:extLst>
              </p:cNvPr>
              <p:cNvCxnSpPr/>
              <p:nvPr/>
            </p:nvCxnSpPr>
            <p:spPr>
              <a:xfrm flipV="1">
                <a:off x="6184352" y="1791787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5A53AC8E-EB6E-427A-AF29-84C1266234E3}"/>
                  </a:ext>
                </a:extLst>
              </p:cNvPr>
              <p:cNvCxnSpPr/>
              <p:nvPr/>
            </p:nvCxnSpPr>
            <p:spPr>
              <a:xfrm flipV="1">
                <a:off x="6492237" y="1786346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7E5CB145-346D-4481-A404-B96CD00B1236}"/>
                </a:ext>
              </a:extLst>
            </p:cNvPr>
            <p:cNvGrpSpPr/>
            <p:nvPr/>
          </p:nvGrpSpPr>
          <p:grpSpPr>
            <a:xfrm>
              <a:off x="1803120" y="2627421"/>
              <a:ext cx="1540978" cy="176007"/>
              <a:chOff x="4720040" y="1771105"/>
              <a:chExt cx="1928951" cy="220980"/>
            </a:xfrm>
          </p:grpSpPr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C4AD5EA3-2576-4352-808E-08DBC3AB9BC5}"/>
                  </a:ext>
                </a:extLst>
              </p:cNvPr>
              <p:cNvCxnSpPr/>
              <p:nvPr/>
            </p:nvCxnSpPr>
            <p:spPr>
              <a:xfrm flipV="1">
                <a:off x="4720040" y="1781989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7982A4B1-A4F8-4C39-ACF5-D6BEAA902672}"/>
                  </a:ext>
                </a:extLst>
              </p:cNvPr>
              <p:cNvCxnSpPr/>
              <p:nvPr/>
            </p:nvCxnSpPr>
            <p:spPr>
              <a:xfrm flipV="1">
                <a:off x="4963880" y="1791787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E3BFAD85-4CEE-491E-BD59-89DE766CB76C}"/>
                  </a:ext>
                </a:extLst>
              </p:cNvPr>
              <p:cNvCxnSpPr/>
              <p:nvPr/>
            </p:nvCxnSpPr>
            <p:spPr>
              <a:xfrm flipV="1">
                <a:off x="5268682" y="1774368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7223E0AB-5C6E-4416-8576-31CC49D5C5AC}"/>
                  </a:ext>
                </a:extLst>
              </p:cNvPr>
              <p:cNvCxnSpPr/>
              <p:nvPr/>
            </p:nvCxnSpPr>
            <p:spPr>
              <a:xfrm flipV="1">
                <a:off x="5590900" y="1771105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A34E5DDF-0D9A-4590-B1BC-9FCCEEBCF577}"/>
                  </a:ext>
                </a:extLst>
              </p:cNvPr>
              <p:cNvCxnSpPr/>
              <p:nvPr/>
            </p:nvCxnSpPr>
            <p:spPr>
              <a:xfrm flipV="1">
                <a:off x="5913117" y="1783076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0DA33F3E-B18A-42FB-9EE2-BAD0C0DC1214}"/>
                  </a:ext>
                </a:extLst>
              </p:cNvPr>
              <p:cNvCxnSpPr/>
              <p:nvPr/>
            </p:nvCxnSpPr>
            <p:spPr>
              <a:xfrm flipV="1">
                <a:off x="6184352" y="1791787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74C5B934-C65A-4441-A14B-64B070FD6B76}"/>
                  </a:ext>
                </a:extLst>
              </p:cNvPr>
              <p:cNvCxnSpPr/>
              <p:nvPr/>
            </p:nvCxnSpPr>
            <p:spPr>
              <a:xfrm flipV="1">
                <a:off x="6492237" y="1786346"/>
                <a:ext cx="156754" cy="200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80A719B-1EC3-4052-8F37-FE474B778602}"/>
                </a:ext>
              </a:extLst>
            </p:cNvPr>
            <p:cNvCxnSpPr>
              <a:cxnSpLocks/>
            </p:cNvCxnSpPr>
            <p:nvPr/>
          </p:nvCxnSpPr>
          <p:spPr>
            <a:xfrm>
              <a:off x="2595711" y="1339547"/>
              <a:ext cx="0" cy="2913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C0E19D88-919E-4DE3-A229-09A7FC0E949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91948" y="1930683"/>
              <a:ext cx="0" cy="27831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ECC79EBC-3197-4198-9F7C-EEF37A558A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8499380"/>
                </p:ext>
              </p:extLst>
            </p:nvPr>
          </p:nvGraphicFramePr>
          <p:xfrm>
            <a:off x="2660195" y="1229544"/>
            <a:ext cx="11112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" name="Equation" r:id="rId6" imgW="914400" imgH="241200" progId="Equation.DSMT4">
                    <p:embed/>
                  </p:oleObj>
                </mc:Choice>
                <mc:Fallback>
                  <p:oleObj name="Equation" r:id="rId6" imgW="914400" imgH="241200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007E2E13-7EC7-422D-89BB-674DCD7851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0195" y="1229544"/>
                          <a:ext cx="111125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1EEF2218-F1CE-48C7-A323-EEBE49EF36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10250"/>
                </p:ext>
              </p:extLst>
            </p:nvPr>
          </p:nvGraphicFramePr>
          <p:xfrm>
            <a:off x="2668133" y="2009654"/>
            <a:ext cx="10953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" name="Equation" r:id="rId8" imgW="812520" imgH="228600" progId="Equation.DSMT4">
                    <p:embed/>
                  </p:oleObj>
                </mc:Choice>
                <mc:Fallback>
                  <p:oleObj name="Equation" r:id="rId8" imgW="812520" imgH="22860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F0668493-1832-4981-8399-0D337FFA66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68133" y="2009654"/>
                          <a:ext cx="1095375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2CA22BD2-5FE0-4A80-B99B-635ADDD1FB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21623" y="411144"/>
              <a:ext cx="0" cy="33324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96D39C02-0EC0-4416-ABFC-DA95802224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09799"/>
                </p:ext>
              </p:extLst>
            </p:nvPr>
          </p:nvGraphicFramePr>
          <p:xfrm>
            <a:off x="4279055" y="485474"/>
            <a:ext cx="206451" cy="206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79055" y="485474"/>
                          <a:ext cx="206451" cy="2064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>
              <a:extLst>
                <a:ext uri="{FF2B5EF4-FFF2-40B4-BE49-F238E27FC236}">
                  <a16:creationId xmlns:a16="http://schemas.microsoft.com/office/drawing/2014/main" id="{1E684605-408E-40C4-BFA1-D40B2A8CDA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071188"/>
                </p:ext>
              </p:extLst>
            </p:nvPr>
          </p:nvGraphicFramePr>
          <p:xfrm>
            <a:off x="1982169" y="1875711"/>
            <a:ext cx="2921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" name="Equation" r:id="rId10" imgW="215640" imgH="228600" progId="Equation.DSMT4">
                    <p:embed/>
                  </p:oleObj>
                </mc:Choice>
                <mc:Fallback>
                  <p:oleObj name="Equation" r:id="rId10" imgW="215640" imgH="228600" progId="Equation.DSMT4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id="{96D39C02-0EC0-4416-ABFC-DA95802224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82169" y="1875711"/>
                          <a:ext cx="292100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E0FB5CB5-96AE-49D6-8291-2A86AD202B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489736"/>
                </p:ext>
              </p:extLst>
            </p:nvPr>
          </p:nvGraphicFramePr>
          <p:xfrm>
            <a:off x="4089084" y="1657706"/>
            <a:ext cx="29051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" name="Equation" r:id="rId12" imgW="215640" imgH="228600" progId="Equation.DSMT4">
                    <p:embed/>
                  </p:oleObj>
                </mc:Choice>
                <mc:Fallback>
                  <p:oleObj name="Equation" r:id="rId12" imgW="215640" imgH="228600" progId="Equation.DSMT4">
                    <p:embed/>
                    <p:pic>
                      <p:nvPicPr>
                        <p:cNvPr id="109" name="Object 108">
                          <a:extLst>
                            <a:ext uri="{FF2B5EF4-FFF2-40B4-BE49-F238E27FC236}">
                              <a16:creationId xmlns:a16="http://schemas.microsoft.com/office/drawing/2014/main" id="{1E684605-408E-40C4-BFA1-D40B2A8CDA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089084" y="1657706"/>
                          <a:ext cx="29051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>
              <a:extLst>
                <a:ext uri="{FF2B5EF4-FFF2-40B4-BE49-F238E27FC236}">
                  <a16:creationId xmlns:a16="http://schemas.microsoft.com/office/drawing/2014/main" id="{A12F58BD-6C1F-4E1D-867A-D9940A9F95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926642"/>
                </p:ext>
              </p:extLst>
            </p:nvPr>
          </p:nvGraphicFramePr>
          <p:xfrm>
            <a:off x="849572" y="1665994"/>
            <a:ext cx="29051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14" imgW="215640" imgH="228600" progId="Equation.DSMT4">
                    <p:embed/>
                  </p:oleObj>
                </mc:Choice>
                <mc:Fallback>
                  <p:oleObj name="Equation" r:id="rId14" imgW="215640" imgH="22860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E0FB5CB5-96AE-49D6-8291-2A86AD202B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49572" y="1665994"/>
                          <a:ext cx="290513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>
              <a:extLst>
                <a:ext uri="{FF2B5EF4-FFF2-40B4-BE49-F238E27FC236}">
                  <a16:creationId xmlns:a16="http://schemas.microsoft.com/office/drawing/2014/main" id="{882E008B-2D73-4CF7-B6F7-CD07526B2F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370522"/>
                </p:ext>
              </p:extLst>
            </p:nvPr>
          </p:nvGraphicFramePr>
          <p:xfrm>
            <a:off x="3600645" y="807441"/>
            <a:ext cx="2921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Equation" r:id="rId16" imgW="215640" imgH="228600" progId="Equation.DSMT4">
                    <p:embed/>
                  </p:oleObj>
                </mc:Choice>
                <mc:Fallback>
                  <p:oleObj name="Equation" r:id="rId16" imgW="215640" imgH="22860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E0FB5CB5-96AE-49D6-8291-2A86AD202B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00645" y="807441"/>
                          <a:ext cx="2921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45F13A6E-5007-4640-A1F7-7812636CB080}"/>
                </a:ext>
              </a:extLst>
            </p:cNvPr>
            <p:cNvSpPr txBox="1"/>
            <p:nvPr/>
          </p:nvSpPr>
          <p:spPr>
            <a:xfrm>
              <a:off x="2266424" y="2319148"/>
              <a:ext cx="79384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frame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EFE42CE4-3F62-46FD-A669-92135D87DC5B}"/>
                </a:ext>
              </a:extLst>
            </p:cNvPr>
            <p:cNvSpPr txBox="1"/>
            <p:nvPr/>
          </p:nvSpPr>
          <p:spPr>
            <a:xfrm>
              <a:off x="2294810" y="799458"/>
              <a:ext cx="7983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frame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752BCE85-EB70-4416-BE7F-41FABC1D34DF}"/>
                </a:ext>
              </a:extLst>
            </p:cNvPr>
            <p:cNvSpPr txBox="1"/>
            <p:nvPr/>
          </p:nvSpPr>
          <p:spPr>
            <a:xfrm>
              <a:off x="1826929" y="1602945"/>
              <a:ext cx="15374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translating stage</a:t>
              </a:r>
            </a:p>
          </p:txBody>
        </p: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50D8B2B8-1AFC-4810-B182-B6DD833F3E13}"/>
              </a:ext>
            </a:extLst>
          </p:cNvPr>
          <p:cNvGrpSpPr/>
          <p:nvPr/>
        </p:nvGrpSpPr>
        <p:grpSpPr>
          <a:xfrm>
            <a:off x="6963867" y="4381949"/>
            <a:ext cx="4822981" cy="1794395"/>
            <a:chOff x="600308" y="4453042"/>
            <a:chExt cx="4822981" cy="1794395"/>
          </a:xfrm>
        </p:grpSpPr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AE139A01-C5A4-403B-8CEB-9D44E1B5D961}"/>
                </a:ext>
              </a:extLst>
            </p:cNvPr>
            <p:cNvSpPr/>
            <p:nvPr/>
          </p:nvSpPr>
          <p:spPr>
            <a:xfrm>
              <a:off x="3981110" y="5126468"/>
              <a:ext cx="146244" cy="3246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A34CD28E-536C-427F-9A3F-F3EFE935DFF8}"/>
                </a:ext>
              </a:extLst>
            </p:cNvPr>
            <p:cNvGrpSpPr/>
            <p:nvPr/>
          </p:nvGrpSpPr>
          <p:grpSpPr>
            <a:xfrm rot="5400000" flipV="1">
              <a:off x="3879771" y="5671167"/>
              <a:ext cx="348922" cy="165131"/>
              <a:chOff x="1703783" y="4938879"/>
              <a:chExt cx="1478741" cy="914400"/>
            </a:xfrm>
          </p:grpSpPr>
          <p:sp>
            <p:nvSpPr>
              <p:cNvPr id="143" name="Arc 142">
                <a:extLst>
                  <a:ext uri="{FF2B5EF4-FFF2-40B4-BE49-F238E27FC236}">
                    <a16:creationId xmlns:a16="http://schemas.microsoft.com/office/drawing/2014/main" id="{79146532-53DA-406B-A377-5E0A2B9B05EC}"/>
                  </a:ext>
                </a:extLst>
              </p:cNvPr>
              <p:cNvSpPr/>
              <p:nvPr/>
            </p:nvSpPr>
            <p:spPr>
              <a:xfrm>
                <a:off x="1703783" y="4963994"/>
                <a:ext cx="682230" cy="889265"/>
              </a:xfrm>
              <a:prstGeom prst="arc">
                <a:avLst>
                  <a:gd name="adj1" fmla="val 10937437"/>
                  <a:gd name="adj2" fmla="val 0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44" name="Arc 143">
                <a:extLst>
                  <a:ext uri="{FF2B5EF4-FFF2-40B4-BE49-F238E27FC236}">
                    <a16:creationId xmlns:a16="http://schemas.microsoft.com/office/drawing/2014/main" id="{DC8266C8-9990-4F7F-BD52-B806D113E7AB}"/>
                  </a:ext>
                </a:extLst>
              </p:cNvPr>
              <p:cNvSpPr/>
              <p:nvPr/>
            </p:nvSpPr>
            <p:spPr>
              <a:xfrm>
                <a:off x="1992952" y="5037503"/>
                <a:ext cx="393061" cy="658447"/>
              </a:xfrm>
              <a:prstGeom prst="arc">
                <a:avLst>
                  <a:gd name="adj1" fmla="val 21429679"/>
                  <a:gd name="adj2" fmla="val 10993474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45" name="Arc 144">
                <a:extLst>
                  <a:ext uri="{FF2B5EF4-FFF2-40B4-BE49-F238E27FC236}">
                    <a16:creationId xmlns:a16="http://schemas.microsoft.com/office/drawing/2014/main" id="{BFFA1541-4D1C-4D5A-9620-985E4DE1D65A}"/>
                  </a:ext>
                </a:extLst>
              </p:cNvPr>
              <p:cNvSpPr/>
              <p:nvPr/>
            </p:nvSpPr>
            <p:spPr>
              <a:xfrm>
                <a:off x="1992952" y="4938879"/>
                <a:ext cx="914400" cy="914400"/>
              </a:xfrm>
              <a:prstGeom prst="arc">
                <a:avLst>
                  <a:gd name="adj1" fmla="val 10937437"/>
                  <a:gd name="adj2" fmla="val 0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46" name="Arc 145">
                <a:extLst>
                  <a:ext uri="{FF2B5EF4-FFF2-40B4-BE49-F238E27FC236}">
                    <a16:creationId xmlns:a16="http://schemas.microsoft.com/office/drawing/2014/main" id="{F2A90364-C02A-4C40-B1FC-07EC65F8DF42}"/>
                  </a:ext>
                </a:extLst>
              </p:cNvPr>
              <p:cNvSpPr/>
              <p:nvPr/>
            </p:nvSpPr>
            <p:spPr>
              <a:xfrm>
                <a:off x="2500294" y="4951446"/>
                <a:ext cx="682230" cy="889265"/>
              </a:xfrm>
              <a:prstGeom prst="arc">
                <a:avLst>
                  <a:gd name="adj1" fmla="val 10937437"/>
                  <a:gd name="adj2" fmla="val 0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47" name="Arc 146">
                <a:extLst>
                  <a:ext uri="{FF2B5EF4-FFF2-40B4-BE49-F238E27FC236}">
                    <a16:creationId xmlns:a16="http://schemas.microsoft.com/office/drawing/2014/main" id="{BB75D0DE-E59E-4941-AE49-19E0E29DF5EA}"/>
                  </a:ext>
                </a:extLst>
              </p:cNvPr>
              <p:cNvSpPr/>
              <p:nvPr/>
            </p:nvSpPr>
            <p:spPr>
              <a:xfrm>
                <a:off x="2498823" y="5019237"/>
                <a:ext cx="408529" cy="658447"/>
              </a:xfrm>
              <a:prstGeom prst="arc">
                <a:avLst>
                  <a:gd name="adj1" fmla="val 21429679"/>
                  <a:gd name="adj2" fmla="val 10993474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3D8D5222-9B00-4FBF-9902-7F9DD00B470C}"/>
                </a:ext>
              </a:extLst>
            </p:cNvPr>
            <p:cNvCxnSpPr>
              <a:cxnSpLocks/>
              <a:stCxn id="134" idx="2"/>
              <a:endCxn id="143" idx="0"/>
            </p:cNvCxnSpPr>
            <p:nvPr/>
          </p:nvCxnSpPr>
          <p:spPr>
            <a:xfrm flipH="1">
              <a:off x="4053281" y="5451081"/>
              <a:ext cx="951" cy="1282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797B3C81-26A1-4D8D-B6BB-ADE4EB89F943}"/>
                </a:ext>
              </a:extLst>
            </p:cNvPr>
            <p:cNvGrpSpPr/>
            <p:nvPr/>
          </p:nvGrpSpPr>
          <p:grpSpPr>
            <a:xfrm rot="5400000" flipV="1">
              <a:off x="1535188" y="5265434"/>
              <a:ext cx="348922" cy="165131"/>
              <a:chOff x="1703783" y="4938879"/>
              <a:chExt cx="1478741" cy="914400"/>
            </a:xfrm>
          </p:grpSpPr>
          <p:sp>
            <p:nvSpPr>
              <p:cNvPr id="158" name="Arc 157">
                <a:extLst>
                  <a:ext uri="{FF2B5EF4-FFF2-40B4-BE49-F238E27FC236}">
                    <a16:creationId xmlns:a16="http://schemas.microsoft.com/office/drawing/2014/main" id="{8A349732-9E5C-4DE6-95C2-89D46AFE62A4}"/>
                  </a:ext>
                </a:extLst>
              </p:cNvPr>
              <p:cNvSpPr/>
              <p:nvPr/>
            </p:nvSpPr>
            <p:spPr>
              <a:xfrm>
                <a:off x="1703783" y="4963994"/>
                <a:ext cx="682230" cy="889265"/>
              </a:xfrm>
              <a:prstGeom prst="arc">
                <a:avLst>
                  <a:gd name="adj1" fmla="val 10937437"/>
                  <a:gd name="adj2" fmla="val 0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59" name="Arc 158">
                <a:extLst>
                  <a:ext uri="{FF2B5EF4-FFF2-40B4-BE49-F238E27FC236}">
                    <a16:creationId xmlns:a16="http://schemas.microsoft.com/office/drawing/2014/main" id="{88E28215-0635-4368-950A-AEC99FBA8E66}"/>
                  </a:ext>
                </a:extLst>
              </p:cNvPr>
              <p:cNvSpPr/>
              <p:nvPr/>
            </p:nvSpPr>
            <p:spPr>
              <a:xfrm>
                <a:off x="1992952" y="5037503"/>
                <a:ext cx="393061" cy="658447"/>
              </a:xfrm>
              <a:prstGeom prst="arc">
                <a:avLst>
                  <a:gd name="adj1" fmla="val 21429679"/>
                  <a:gd name="adj2" fmla="val 10993474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60" name="Arc 159">
                <a:extLst>
                  <a:ext uri="{FF2B5EF4-FFF2-40B4-BE49-F238E27FC236}">
                    <a16:creationId xmlns:a16="http://schemas.microsoft.com/office/drawing/2014/main" id="{EF234CEF-8618-4078-A241-0771F675A1FE}"/>
                  </a:ext>
                </a:extLst>
              </p:cNvPr>
              <p:cNvSpPr/>
              <p:nvPr/>
            </p:nvSpPr>
            <p:spPr>
              <a:xfrm>
                <a:off x="1992952" y="4938879"/>
                <a:ext cx="914400" cy="914400"/>
              </a:xfrm>
              <a:prstGeom prst="arc">
                <a:avLst>
                  <a:gd name="adj1" fmla="val 10937437"/>
                  <a:gd name="adj2" fmla="val 0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61" name="Arc 160">
                <a:extLst>
                  <a:ext uri="{FF2B5EF4-FFF2-40B4-BE49-F238E27FC236}">
                    <a16:creationId xmlns:a16="http://schemas.microsoft.com/office/drawing/2014/main" id="{094887A7-CA8D-4B7B-BF11-683B3CC1117C}"/>
                  </a:ext>
                </a:extLst>
              </p:cNvPr>
              <p:cNvSpPr/>
              <p:nvPr/>
            </p:nvSpPr>
            <p:spPr>
              <a:xfrm>
                <a:off x="2500294" y="4951446"/>
                <a:ext cx="682230" cy="889265"/>
              </a:xfrm>
              <a:prstGeom prst="arc">
                <a:avLst>
                  <a:gd name="adj1" fmla="val 10937437"/>
                  <a:gd name="adj2" fmla="val 0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62" name="Arc 161">
                <a:extLst>
                  <a:ext uri="{FF2B5EF4-FFF2-40B4-BE49-F238E27FC236}">
                    <a16:creationId xmlns:a16="http://schemas.microsoft.com/office/drawing/2014/main" id="{591BA3D1-F061-4F17-869D-B456482B8022}"/>
                  </a:ext>
                </a:extLst>
              </p:cNvPr>
              <p:cNvSpPr/>
              <p:nvPr/>
            </p:nvSpPr>
            <p:spPr>
              <a:xfrm>
                <a:off x="2498823" y="5019237"/>
                <a:ext cx="408529" cy="658447"/>
              </a:xfrm>
              <a:prstGeom prst="arc">
                <a:avLst>
                  <a:gd name="adj1" fmla="val 21429679"/>
                  <a:gd name="adj2" fmla="val 10993474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id="{741BF21B-4143-472C-9102-5522B6C9A318}"/>
                </a:ext>
              </a:extLst>
            </p:cNvPr>
            <p:cNvSpPr txBox="1"/>
            <p:nvPr/>
          </p:nvSpPr>
          <p:spPr>
            <a:xfrm>
              <a:off x="600308" y="4453042"/>
              <a:ext cx="24352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+mj-lt"/>
                </a:rPr>
                <a:t>voltage/velocity ratio mode</a:t>
              </a:r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D2941D03-F6D8-4D5E-BB07-E1DF51BEBE11}"/>
                </a:ext>
              </a:extLst>
            </p:cNvPr>
            <p:cNvSpPr txBox="1"/>
            <p:nvPr/>
          </p:nvSpPr>
          <p:spPr>
            <a:xfrm>
              <a:off x="3157156" y="4453206"/>
              <a:ext cx="22661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+mj-lt"/>
                </a:rPr>
                <a:t>Force/current ratio mode</a:t>
              </a:r>
            </a:p>
          </p:txBody>
        </p:sp>
        <p:sp>
          <p:nvSpPr>
            <p:cNvPr id="165" name="TextBox 164">
              <a:extLst>
                <a:ext uri="{FF2B5EF4-FFF2-40B4-BE49-F238E27FC236}">
                  <a16:creationId xmlns:a16="http://schemas.microsoft.com/office/drawing/2014/main" id="{0D22670A-51BE-4034-B15B-BD59A3AA0A48}"/>
                </a:ext>
              </a:extLst>
            </p:cNvPr>
            <p:cNvSpPr txBox="1"/>
            <p:nvPr/>
          </p:nvSpPr>
          <p:spPr>
            <a:xfrm>
              <a:off x="3303172" y="5614104"/>
              <a:ext cx="649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Coil B</a:t>
              </a:r>
            </a:p>
          </p:txBody>
        </p:sp>
        <p:sp>
          <p:nvSpPr>
            <p:cNvPr id="166" name="TextBox 165">
              <a:extLst>
                <a:ext uri="{FF2B5EF4-FFF2-40B4-BE49-F238E27FC236}">
                  <a16:creationId xmlns:a16="http://schemas.microsoft.com/office/drawing/2014/main" id="{4C58A52B-16C8-469E-8415-BC2261D9B228}"/>
                </a:ext>
              </a:extLst>
            </p:cNvPr>
            <p:cNvSpPr txBox="1"/>
            <p:nvPr/>
          </p:nvSpPr>
          <p:spPr>
            <a:xfrm>
              <a:off x="1059650" y="5207081"/>
              <a:ext cx="649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Coil B</a:t>
              </a:r>
            </a:p>
          </p:txBody>
        </p:sp>
        <p:graphicFrame>
          <p:nvGraphicFramePr>
            <p:cNvPr id="167" name="Object 166">
              <a:extLst>
                <a:ext uri="{FF2B5EF4-FFF2-40B4-BE49-F238E27FC236}">
                  <a16:creationId xmlns:a16="http://schemas.microsoft.com/office/drawing/2014/main" id="{96F4CA24-48CC-4523-8267-7913F2D887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76862"/>
                </p:ext>
              </p:extLst>
            </p:nvPr>
          </p:nvGraphicFramePr>
          <p:xfrm>
            <a:off x="3702730" y="5172008"/>
            <a:ext cx="20478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E0FB5CB5-96AE-49D6-8291-2A86AD202B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702730" y="5172008"/>
                          <a:ext cx="204787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8" name="Straight Connector 167">
              <a:extLst>
                <a:ext uri="{FF2B5EF4-FFF2-40B4-BE49-F238E27FC236}">
                  <a16:creationId xmlns:a16="http://schemas.microsoft.com/office/drawing/2014/main" id="{4006BE8A-53C0-46BF-BB7C-5AEEF55C8178}"/>
                </a:ext>
              </a:extLst>
            </p:cNvPr>
            <p:cNvCxnSpPr>
              <a:cxnSpLocks/>
              <a:endCxn id="134" idx="0"/>
            </p:cNvCxnSpPr>
            <p:nvPr/>
          </p:nvCxnSpPr>
          <p:spPr>
            <a:xfrm>
              <a:off x="4054232" y="4947983"/>
              <a:ext cx="0" cy="17848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>
              <a:extLst>
                <a:ext uri="{FF2B5EF4-FFF2-40B4-BE49-F238E27FC236}">
                  <a16:creationId xmlns:a16="http://schemas.microsoft.com/office/drawing/2014/main" id="{16F85D6D-EC58-4376-BE0C-FE5D10C90F2F}"/>
                </a:ext>
              </a:extLst>
            </p:cNvPr>
            <p:cNvCxnSpPr>
              <a:cxnSpLocks/>
            </p:cNvCxnSpPr>
            <p:nvPr/>
          </p:nvCxnSpPr>
          <p:spPr>
            <a:xfrm>
              <a:off x="4053281" y="4947983"/>
              <a:ext cx="34258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>
              <a:extLst>
                <a:ext uri="{FF2B5EF4-FFF2-40B4-BE49-F238E27FC236}">
                  <a16:creationId xmlns:a16="http://schemas.microsoft.com/office/drawing/2014/main" id="{4AED57D5-9423-4CAC-8EA8-B88A87EBF58C}"/>
                </a:ext>
              </a:extLst>
            </p:cNvPr>
            <p:cNvCxnSpPr>
              <a:cxnSpLocks/>
            </p:cNvCxnSpPr>
            <p:nvPr/>
          </p:nvCxnSpPr>
          <p:spPr>
            <a:xfrm>
              <a:off x="4043959" y="5930848"/>
              <a:ext cx="33888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" name="Isosceles Triangle 174">
              <a:extLst>
                <a:ext uri="{FF2B5EF4-FFF2-40B4-BE49-F238E27FC236}">
                  <a16:creationId xmlns:a16="http://schemas.microsoft.com/office/drawing/2014/main" id="{7B8B4EFC-7B02-4CBE-BB59-2618A08F006C}"/>
                </a:ext>
              </a:extLst>
            </p:cNvPr>
            <p:cNvSpPr/>
            <p:nvPr/>
          </p:nvSpPr>
          <p:spPr>
            <a:xfrm rot="10800000">
              <a:off x="3983052" y="6106678"/>
              <a:ext cx="119149" cy="140759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176" name="Straight Connector 175">
              <a:extLst>
                <a:ext uri="{FF2B5EF4-FFF2-40B4-BE49-F238E27FC236}">
                  <a16:creationId xmlns:a16="http://schemas.microsoft.com/office/drawing/2014/main" id="{7A81A8BD-1225-4F5B-B5C3-D494D7B89106}"/>
                </a:ext>
              </a:extLst>
            </p:cNvPr>
            <p:cNvCxnSpPr>
              <a:cxnSpLocks/>
            </p:cNvCxnSpPr>
            <p:nvPr/>
          </p:nvCxnSpPr>
          <p:spPr>
            <a:xfrm>
              <a:off x="4045633" y="5928193"/>
              <a:ext cx="0" cy="17848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9" name="Object 178">
              <a:extLst>
                <a:ext uri="{FF2B5EF4-FFF2-40B4-BE49-F238E27FC236}">
                  <a16:creationId xmlns:a16="http://schemas.microsoft.com/office/drawing/2014/main" id="{DB89D43C-593F-4946-A94B-4EE9F8229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0995859"/>
                </p:ext>
              </p:extLst>
            </p:nvPr>
          </p:nvGraphicFramePr>
          <p:xfrm>
            <a:off x="4556591" y="5258524"/>
            <a:ext cx="25558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167" name="Object 166">
                          <a:extLst>
                            <a:ext uri="{FF2B5EF4-FFF2-40B4-BE49-F238E27FC236}">
                              <a16:creationId xmlns:a16="http://schemas.microsoft.com/office/drawing/2014/main" id="{96F4CA24-48CC-4523-8267-7913F2D887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56591" y="5258524"/>
                          <a:ext cx="255588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Arc 179">
              <a:extLst>
                <a:ext uri="{FF2B5EF4-FFF2-40B4-BE49-F238E27FC236}">
                  <a16:creationId xmlns:a16="http://schemas.microsoft.com/office/drawing/2014/main" id="{9E24E860-CB74-4CF4-9010-1F4B0DDBE2CB}"/>
                </a:ext>
              </a:extLst>
            </p:cNvPr>
            <p:cNvSpPr/>
            <p:nvPr/>
          </p:nvSpPr>
          <p:spPr>
            <a:xfrm flipV="1">
              <a:off x="4163671" y="5074600"/>
              <a:ext cx="364871" cy="729632"/>
            </a:xfrm>
            <a:prstGeom prst="arc">
              <a:avLst>
                <a:gd name="adj1" fmla="val 16200000"/>
                <a:gd name="adj2" fmla="val 5107102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aphicFrame>
          <p:nvGraphicFramePr>
            <p:cNvPr id="181" name="Object 180">
              <a:extLst>
                <a:ext uri="{FF2B5EF4-FFF2-40B4-BE49-F238E27FC236}">
                  <a16:creationId xmlns:a16="http://schemas.microsoft.com/office/drawing/2014/main" id="{8A5F5781-9043-4E2E-A6AF-6168F7101A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526177"/>
                </p:ext>
              </p:extLst>
            </p:nvPr>
          </p:nvGraphicFramePr>
          <p:xfrm>
            <a:off x="2182717" y="5196288"/>
            <a:ext cx="3238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Equation" r:id="rId22" imgW="241200" imgH="228600" progId="Equation.DSMT4">
                    <p:embed/>
                  </p:oleObj>
                </mc:Choice>
                <mc:Fallback>
                  <p:oleObj name="Equation" r:id="rId22" imgW="241200" imgH="228600" progId="Equation.DSMT4">
                    <p:embed/>
                    <p:pic>
                      <p:nvPicPr>
                        <p:cNvPr id="179" name="Object 178">
                          <a:extLst>
                            <a:ext uri="{FF2B5EF4-FFF2-40B4-BE49-F238E27FC236}">
                              <a16:creationId xmlns:a16="http://schemas.microsoft.com/office/drawing/2014/main" id="{DB89D43C-593F-4946-A94B-4EE9F82299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182717" y="5196288"/>
                          <a:ext cx="32385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2" name="Straight Connector 181">
              <a:extLst>
                <a:ext uri="{FF2B5EF4-FFF2-40B4-BE49-F238E27FC236}">
                  <a16:creationId xmlns:a16="http://schemas.microsoft.com/office/drawing/2014/main" id="{10E42D86-74E3-4C4D-9A2E-717247CAF0A8}"/>
                </a:ext>
              </a:extLst>
            </p:cNvPr>
            <p:cNvCxnSpPr>
              <a:cxnSpLocks/>
            </p:cNvCxnSpPr>
            <p:nvPr/>
          </p:nvCxnSpPr>
          <p:spPr>
            <a:xfrm>
              <a:off x="1701050" y="5171055"/>
              <a:ext cx="254558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>
              <a:extLst>
                <a:ext uri="{FF2B5EF4-FFF2-40B4-BE49-F238E27FC236}">
                  <a16:creationId xmlns:a16="http://schemas.microsoft.com/office/drawing/2014/main" id="{6AC30D19-8685-4D01-AD4A-6693A3FE53C1}"/>
                </a:ext>
              </a:extLst>
            </p:cNvPr>
            <p:cNvCxnSpPr>
              <a:cxnSpLocks/>
            </p:cNvCxnSpPr>
            <p:nvPr/>
          </p:nvCxnSpPr>
          <p:spPr>
            <a:xfrm>
              <a:off x="1709649" y="5529866"/>
              <a:ext cx="254558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Arc 184">
              <a:extLst>
                <a:ext uri="{FF2B5EF4-FFF2-40B4-BE49-F238E27FC236}">
                  <a16:creationId xmlns:a16="http://schemas.microsoft.com/office/drawing/2014/main" id="{F9D765A4-FCBE-418B-8B7E-1B8953221821}"/>
                </a:ext>
              </a:extLst>
            </p:cNvPr>
            <p:cNvSpPr/>
            <p:nvPr/>
          </p:nvSpPr>
          <p:spPr>
            <a:xfrm flipV="1">
              <a:off x="1873217" y="5178462"/>
              <a:ext cx="260238" cy="328915"/>
            </a:xfrm>
            <a:prstGeom prst="arc">
              <a:avLst>
                <a:gd name="adj1" fmla="val 16200000"/>
                <a:gd name="adj2" fmla="val 5107102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6" name="Isosceles Triangle 185">
              <a:extLst>
                <a:ext uri="{FF2B5EF4-FFF2-40B4-BE49-F238E27FC236}">
                  <a16:creationId xmlns:a16="http://schemas.microsoft.com/office/drawing/2014/main" id="{6D3715DE-DFC0-46C9-9D29-621A19FB3F00}"/>
                </a:ext>
              </a:extLst>
            </p:cNvPr>
            <p:cNvSpPr/>
            <p:nvPr/>
          </p:nvSpPr>
          <p:spPr>
            <a:xfrm rot="10800000">
              <a:off x="1899072" y="5698545"/>
              <a:ext cx="119149" cy="140759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187" name="Straight Connector 186">
              <a:extLst>
                <a:ext uri="{FF2B5EF4-FFF2-40B4-BE49-F238E27FC236}">
                  <a16:creationId xmlns:a16="http://schemas.microsoft.com/office/drawing/2014/main" id="{12679500-9958-4CDB-B0B6-76F8E30922F4}"/>
                </a:ext>
              </a:extLst>
            </p:cNvPr>
            <p:cNvCxnSpPr>
              <a:cxnSpLocks/>
            </p:cNvCxnSpPr>
            <p:nvPr/>
          </p:nvCxnSpPr>
          <p:spPr>
            <a:xfrm>
              <a:off x="1955608" y="5522874"/>
              <a:ext cx="0" cy="17848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6" name="TextBox 195">
            <a:extLst>
              <a:ext uri="{FF2B5EF4-FFF2-40B4-BE49-F238E27FC236}">
                <a16:creationId xmlns:a16="http://schemas.microsoft.com/office/drawing/2014/main" id="{CD71DC15-5FCF-4668-87B0-B8F86D36257D}"/>
              </a:ext>
            </a:extLst>
          </p:cNvPr>
          <p:cNvSpPr txBox="1"/>
          <p:nvPr/>
        </p:nvSpPr>
        <p:spPr>
          <a:xfrm>
            <a:off x="3038907" y="6528601"/>
            <a:ext cx="4026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(a)</a:t>
            </a:r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5D9449A1-995A-48D8-BE04-F0F84DC9C409}"/>
              </a:ext>
            </a:extLst>
          </p:cNvPr>
          <p:cNvSpPr txBox="1"/>
          <p:nvPr/>
        </p:nvSpPr>
        <p:spPr>
          <a:xfrm>
            <a:off x="8977547" y="3375719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(b)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EAFB2E56-D5B8-43C5-8874-D5B85C63C4A4}"/>
              </a:ext>
            </a:extLst>
          </p:cNvPr>
          <p:cNvSpPr txBox="1"/>
          <p:nvPr/>
        </p:nvSpPr>
        <p:spPr>
          <a:xfrm>
            <a:off x="9060476" y="629146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33486346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>
            <a:extLst>
              <a:ext uri="{FF2B5EF4-FFF2-40B4-BE49-F238E27FC236}">
                <a16:creationId xmlns:a16="http://schemas.microsoft.com/office/drawing/2014/main" id="{FEB41999-ED12-4DCD-BB1D-F8790C3FB3D6}"/>
              </a:ext>
            </a:extLst>
          </p:cNvPr>
          <p:cNvGrpSpPr/>
          <p:nvPr/>
        </p:nvGrpSpPr>
        <p:grpSpPr>
          <a:xfrm>
            <a:off x="3457298" y="1771105"/>
            <a:ext cx="4450084" cy="2706002"/>
            <a:chOff x="3457298" y="1771105"/>
            <a:chExt cx="4450084" cy="270600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75B7877E-C80D-4A81-80F1-BBF34E30FF64}"/>
                </a:ext>
              </a:extLst>
            </p:cNvPr>
            <p:cNvSpPr/>
            <p:nvPr/>
          </p:nvSpPr>
          <p:spPr>
            <a:xfrm>
              <a:off x="4702628" y="2856411"/>
              <a:ext cx="1959429" cy="3570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BE41049-D335-4EA8-9D17-931D8939A711}"/>
                </a:ext>
              </a:extLst>
            </p:cNvPr>
            <p:cNvSpPr/>
            <p:nvPr/>
          </p:nvSpPr>
          <p:spPr>
            <a:xfrm>
              <a:off x="4702628" y="3897086"/>
              <a:ext cx="1959429" cy="3570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A64AF6B7-44A6-47DA-AD19-3C7E04917104}"/>
                </a:ext>
              </a:extLst>
            </p:cNvPr>
            <p:cNvCxnSpPr>
              <a:cxnSpLocks/>
            </p:cNvCxnSpPr>
            <p:nvPr/>
          </p:nvCxnSpPr>
          <p:spPr>
            <a:xfrm>
              <a:off x="3836130" y="2856412"/>
              <a:ext cx="866498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487ABFE-EC58-4863-BDDB-37A84F93EC90}"/>
                </a:ext>
              </a:extLst>
            </p:cNvPr>
            <p:cNvCxnSpPr>
              <a:cxnSpLocks/>
            </p:cNvCxnSpPr>
            <p:nvPr/>
          </p:nvCxnSpPr>
          <p:spPr>
            <a:xfrm>
              <a:off x="3812821" y="3191787"/>
              <a:ext cx="889803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61AA8E7-63B2-4D6C-937F-A65E06B48568}"/>
                </a:ext>
              </a:extLst>
            </p:cNvPr>
            <p:cNvCxnSpPr>
              <a:cxnSpLocks/>
            </p:cNvCxnSpPr>
            <p:nvPr/>
          </p:nvCxnSpPr>
          <p:spPr>
            <a:xfrm>
              <a:off x="6648991" y="2872098"/>
              <a:ext cx="852153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C69679E-5757-47FC-A82B-3997545C9F57}"/>
                </a:ext>
              </a:extLst>
            </p:cNvPr>
            <p:cNvCxnSpPr>
              <a:cxnSpLocks/>
            </p:cNvCxnSpPr>
            <p:nvPr/>
          </p:nvCxnSpPr>
          <p:spPr>
            <a:xfrm>
              <a:off x="6648991" y="3213910"/>
              <a:ext cx="868857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EF4C00A-2FE1-4561-8115-3C13BA96E073}"/>
                </a:ext>
              </a:extLst>
            </p:cNvPr>
            <p:cNvCxnSpPr>
              <a:cxnSpLocks/>
            </p:cNvCxnSpPr>
            <p:nvPr/>
          </p:nvCxnSpPr>
          <p:spPr>
            <a:xfrm>
              <a:off x="3836130" y="2343694"/>
              <a:ext cx="866494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8C554E6-6773-4971-A512-5588DF767676}"/>
                </a:ext>
              </a:extLst>
            </p:cNvPr>
            <p:cNvCxnSpPr>
              <a:cxnSpLocks/>
            </p:cNvCxnSpPr>
            <p:nvPr/>
          </p:nvCxnSpPr>
          <p:spPr>
            <a:xfrm>
              <a:off x="3457300" y="4238897"/>
              <a:ext cx="1245325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BE7E98D-1649-4909-B735-FC34031FC420}"/>
                </a:ext>
              </a:extLst>
            </p:cNvPr>
            <p:cNvCxnSpPr>
              <a:cxnSpLocks/>
            </p:cNvCxnSpPr>
            <p:nvPr/>
          </p:nvCxnSpPr>
          <p:spPr>
            <a:xfrm>
              <a:off x="6648991" y="2336073"/>
              <a:ext cx="1245325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20C51B9-7D38-4D84-9B21-D671C7AF9C8B}"/>
                </a:ext>
              </a:extLst>
            </p:cNvPr>
            <p:cNvCxnSpPr>
              <a:cxnSpLocks/>
            </p:cNvCxnSpPr>
            <p:nvPr/>
          </p:nvCxnSpPr>
          <p:spPr>
            <a:xfrm>
              <a:off x="6662057" y="4254137"/>
              <a:ext cx="1245325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07DE5882-FC0E-46A7-B09B-CB430642E04C}"/>
                </a:ext>
              </a:extLst>
            </p:cNvPr>
            <p:cNvSpPr/>
            <p:nvPr/>
          </p:nvSpPr>
          <p:spPr>
            <a:xfrm>
              <a:off x="4702625" y="1979022"/>
              <a:ext cx="1959429" cy="3570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C41E8BC7-1816-41F8-B3F6-8B4097B83E7A}"/>
                </a:ext>
              </a:extLst>
            </p:cNvPr>
            <p:cNvSpPr/>
            <p:nvPr/>
          </p:nvSpPr>
          <p:spPr>
            <a:xfrm rot="5400000">
              <a:off x="2699112" y="3086640"/>
              <a:ext cx="1895203" cy="3788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17224AD-7D1A-4194-8719-AF5E9E659DBC}"/>
                </a:ext>
              </a:extLst>
            </p:cNvPr>
            <p:cNvSpPr/>
            <p:nvPr/>
          </p:nvSpPr>
          <p:spPr>
            <a:xfrm rot="5400000">
              <a:off x="6735338" y="3094262"/>
              <a:ext cx="1910444" cy="3788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E1F18C0-E4F8-4B3B-B715-3230AC815049}"/>
                </a:ext>
              </a:extLst>
            </p:cNvPr>
            <p:cNvGrpSpPr/>
            <p:nvPr/>
          </p:nvGrpSpPr>
          <p:grpSpPr>
            <a:xfrm>
              <a:off x="4720040" y="1771105"/>
              <a:ext cx="1928951" cy="220980"/>
              <a:chOff x="4720040" y="1771105"/>
              <a:chExt cx="1928951" cy="220980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09E962E1-842B-49BA-9E55-8BC177DBE500}"/>
                  </a:ext>
                </a:extLst>
              </p:cNvPr>
              <p:cNvCxnSpPr/>
              <p:nvPr/>
            </p:nvCxnSpPr>
            <p:spPr>
              <a:xfrm flipV="1">
                <a:off x="4720040" y="1781989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8274B732-BB2B-4414-9A9F-538F7B3CEFA5}"/>
                  </a:ext>
                </a:extLst>
              </p:cNvPr>
              <p:cNvCxnSpPr/>
              <p:nvPr/>
            </p:nvCxnSpPr>
            <p:spPr>
              <a:xfrm flipV="1">
                <a:off x="4963880" y="1791787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316F77CE-3FE4-467F-99C5-B57993D0E390}"/>
                  </a:ext>
                </a:extLst>
              </p:cNvPr>
              <p:cNvCxnSpPr/>
              <p:nvPr/>
            </p:nvCxnSpPr>
            <p:spPr>
              <a:xfrm flipV="1">
                <a:off x="5268682" y="1774368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D85ACB92-3750-4153-AB2C-7B06739F88E9}"/>
                  </a:ext>
                </a:extLst>
              </p:cNvPr>
              <p:cNvCxnSpPr/>
              <p:nvPr/>
            </p:nvCxnSpPr>
            <p:spPr>
              <a:xfrm flipV="1">
                <a:off x="5590900" y="1771105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E292AD57-EAF9-4FF1-8D2A-09E22889D4B0}"/>
                  </a:ext>
                </a:extLst>
              </p:cNvPr>
              <p:cNvCxnSpPr/>
              <p:nvPr/>
            </p:nvCxnSpPr>
            <p:spPr>
              <a:xfrm flipV="1">
                <a:off x="5913117" y="1783076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E7F46914-B4E6-452D-B158-1D9A3DAA26B2}"/>
                  </a:ext>
                </a:extLst>
              </p:cNvPr>
              <p:cNvCxnSpPr/>
              <p:nvPr/>
            </p:nvCxnSpPr>
            <p:spPr>
              <a:xfrm flipV="1">
                <a:off x="6184352" y="1791787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B9380425-51D3-4349-A959-371AB413523F}"/>
                  </a:ext>
                </a:extLst>
              </p:cNvPr>
              <p:cNvCxnSpPr/>
              <p:nvPr/>
            </p:nvCxnSpPr>
            <p:spPr>
              <a:xfrm flipV="1">
                <a:off x="6492237" y="1786346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4CD599F-B324-431F-853D-F9A755A4CEA9}"/>
                </a:ext>
              </a:extLst>
            </p:cNvPr>
            <p:cNvGrpSpPr/>
            <p:nvPr/>
          </p:nvGrpSpPr>
          <p:grpSpPr>
            <a:xfrm>
              <a:off x="4651457" y="4256127"/>
              <a:ext cx="1928951" cy="220980"/>
              <a:chOff x="4720040" y="1771105"/>
              <a:chExt cx="1928951" cy="220980"/>
            </a:xfrm>
          </p:grpSpPr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0B339463-5BAF-4DDB-B810-BB968529BEC9}"/>
                  </a:ext>
                </a:extLst>
              </p:cNvPr>
              <p:cNvCxnSpPr/>
              <p:nvPr/>
            </p:nvCxnSpPr>
            <p:spPr>
              <a:xfrm flipV="1">
                <a:off x="4720040" y="1781989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E63520CF-7B47-4463-BFB8-9BB5D2B28720}"/>
                  </a:ext>
                </a:extLst>
              </p:cNvPr>
              <p:cNvCxnSpPr/>
              <p:nvPr/>
            </p:nvCxnSpPr>
            <p:spPr>
              <a:xfrm flipV="1">
                <a:off x="4963880" y="1791787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A10AEED4-A637-42B3-BC79-14175272597D}"/>
                  </a:ext>
                </a:extLst>
              </p:cNvPr>
              <p:cNvCxnSpPr/>
              <p:nvPr/>
            </p:nvCxnSpPr>
            <p:spPr>
              <a:xfrm flipV="1">
                <a:off x="5268682" y="1774368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B65AA77C-FF8C-4705-BAB4-424EC59AF046}"/>
                  </a:ext>
                </a:extLst>
              </p:cNvPr>
              <p:cNvCxnSpPr/>
              <p:nvPr/>
            </p:nvCxnSpPr>
            <p:spPr>
              <a:xfrm flipV="1">
                <a:off x="5590900" y="1771105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AD74989F-1D73-47D2-9B04-756C1CC32DE9}"/>
                  </a:ext>
                </a:extLst>
              </p:cNvPr>
              <p:cNvCxnSpPr/>
              <p:nvPr/>
            </p:nvCxnSpPr>
            <p:spPr>
              <a:xfrm flipV="1">
                <a:off x="5913117" y="1783076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056AE48C-1AC5-400E-84A8-CAC8DC7E591A}"/>
                  </a:ext>
                </a:extLst>
              </p:cNvPr>
              <p:cNvCxnSpPr/>
              <p:nvPr/>
            </p:nvCxnSpPr>
            <p:spPr>
              <a:xfrm flipV="1">
                <a:off x="6184352" y="1791787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4311BB64-F738-40A4-9BB9-196979E7B4D9}"/>
                  </a:ext>
                </a:extLst>
              </p:cNvPr>
              <p:cNvCxnSpPr/>
              <p:nvPr/>
            </p:nvCxnSpPr>
            <p:spPr>
              <a:xfrm flipV="1">
                <a:off x="6492237" y="1786346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171DFC89-BF0F-45EA-A0FC-3B490427F2B8}"/>
                </a:ext>
              </a:extLst>
            </p:cNvPr>
            <p:cNvCxnSpPr>
              <a:cxnSpLocks/>
            </p:cNvCxnSpPr>
            <p:nvPr/>
          </p:nvCxnSpPr>
          <p:spPr>
            <a:xfrm>
              <a:off x="5630086" y="2490651"/>
              <a:ext cx="0" cy="3657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A11FF558-441F-47D3-8DBC-0920E14591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30086" y="3229788"/>
              <a:ext cx="0" cy="34943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007E2E13-7EC7-422D-89BB-674DCD7851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180882"/>
                </p:ext>
              </p:extLst>
            </p:nvPr>
          </p:nvGraphicFramePr>
          <p:xfrm>
            <a:off x="5669277" y="2446566"/>
            <a:ext cx="939611" cy="357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3" imgW="634680" imgH="241200" progId="Equation.DSMT4">
                    <p:embed/>
                  </p:oleObj>
                </mc:Choice>
                <mc:Fallback>
                  <p:oleObj name="Equation" r:id="rId3" imgW="634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69277" y="2446566"/>
                          <a:ext cx="939611" cy="3570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F0668493-1832-4981-8399-0D337FFA66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683961"/>
                </p:ext>
              </p:extLst>
            </p:nvPr>
          </p:nvGraphicFramePr>
          <p:xfrm>
            <a:off x="5707188" y="3318172"/>
            <a:ext cx="9017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5" imgW="609480" imgH="228600" progId="Equation.DSMT4">
                    <p:embed/>
                  </p:oleObj>
                </mc:Choice>
                <mc:Fallback>
                  <p:oleObj name="Equation" r:id="rId5" imgW="609480" imgH="228600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007E2E13-7EC7-422D-89BB-674DCD7851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07188" y="3318172"/>
                          <a:ext cx="901700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06528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>
            <a:extLst>
              <a:ext uri="{FF2B5EF4-FFF2-40B4-BE49-F238E27FC236}">
                <a16:creationId xmlns:a16="http://schemas.microsoft.com/office/drawing/2014/main" id="{FEB41999-ED12-4DCD-BB1D-F8790C3FB3D6}"/>
              </a:ext>
            </a:extLst>
          </p:cNvPr>
          <p:cNvGrpSpPr/>
          <p:nvPr/>
        </p:nvGrpSpPr>
        <p:grpSpPr>
          <a:xfrm>
            <a:off x="3457298" y="1771105"/>
            <a:ext cx="4450084" cy="2706002"/>
            <a:chOff x="3457298" y="1771105"/>
            <a:chExt cx="4450084" cy="270600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75B7877E-C80D-4A81-80F1-BBF34E30FF64}"/>
                </a:ext>
              </a:extLst>
            </p:cNvPr>
            <p:cNvSpPr/>
            <p:nvPr/>
          </p:nvSpPr>
          <p:spPr>
            <a:xfrm>
              <a:off x="4702628" y="2856411"/>
              <a:ext cx="1959429" cy="3570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BE41049-D335-4EA8-9D17-931D8939A711}"/>
                </a:ext>
              </a:extLst>
            </p:cNvPr>
            <p:cNvSpPr/>
            <p:nvPr/>
          </p:nvSpPr>
          <p:spPr>
            <a:xfrm>
              <a:off x="4702628" y="3897086"/>
              <a:ext cx="1959429" cy="3570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A64AF6B7-44A6-47DA-AD19-3C7E04917104}"/>
                </a:ext>
              </a:extLst>
            </p:cNvPr>
            <p:cNvCxnSpPr>
              <a:cxnSpLocks/>
            </p:cNvCxnSpPr>
            <p:nvPr/>
          </p:nvCxnSpPr>
          <p:spPr>
            <a:xfrm>
              <a:off x="3836130" y="2856412"/>
              <a:ext cx="866498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487ABFE-EC58-4863-BDDB-37A84F93EC90}"/>
                </a:ext>
              </a:extLst>
            </p:cNvPr>
            <p:cNvCxnSpPr>
              <a:cxnSpLocks/>
            </p:cNvCxnSpPr>
            <p:nvPr/>
          </p:nvCxnSpPr>
          <p:spPr>
            <a:xfrm>
              <a:off x="3812821" y="3191787"/>
              <a:ext cx="889803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61AA8E7-63B2-4D6C-937F-A65E06B48568}"/>
                </a:ext>
              </a:extLst>
            </p:cNvPr>
            <p:cNvCxnSpPr>
              <a:cxnSpLocks/>
            </p:cNvCxnSpPr>
            <p:nvPr/>
          </p:nvCxnSpPr>
          <p:spPr>
            <a:xfrm>
              <a:off x="6648991" y="2872098"/>
              <a:ext cx="852153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C69679E-5757-47FC-A82B-3997545C9F57}"/>
                </a:ext>
              </a:extLst>
            </p:cNvPr>
            <p:cNvCxnSpPr>
              <a:cxnSpLocks/>
            </p:cNvCxnSpPr>
            <p:nvPr/>
          </p:nvCxnSpPr>
          <p:spPr>
            <a:xfrm>
              <a:off x="6648991" y="3213910"/>
              <a:ext cx="868857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EF4C00A-2FE1-4561-8115-3C13BA96E073}"/>
                </a:ext>
              </a:extLst>
            </p:cNvPr>
            <p:cNvCxnSpPr>
              <a:cxnSpLocks/>
            </p:cNvCxnSpPr>
            <p:nvPr/>
          </p:nvCxnSpPr>
          <p:spPr>
            <a:xfrm>
              <a:off x="3836130" y="2343694"/>
              <a:ext cx="866494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8C554E6-6773-4971-A512-5588DF767676}"/>
                </a:ext>
              </a:extLst>
            </p:cNvPr>
            <p:cNvCxnSpPr>
              <a:cxnSpLocks/>
            </p:cNvCxnSpPr>
            <p:nvPr/>
          </p:nvCxnSpPr>
          <p:spPr>
            <a:xfrm>
              <a:off x="3457300" y="4238897"/>
              <a:ext cx="1245325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BE7E98D-1649-4909-B735-FC34031FC420}"/>
                </a:ext>
              </a:extLst>
            </p:cNvPr>
            <p:cNvCxnSpPr>
              <a:cxnSpLocks/>
            </p:cNvCxnSpPr>
            <p:nvPr/>
          </p:nvCxnSpPr>
          <p:spPr>
            <a:xfrm>
              <a:off x="6648991" y="2336073"/>
              <a:ext cx="1245325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20C51B9-7D38-4D84-9B21-D671C7AF9C8B}"/>
                </a:ext>
              </a:extLst>
            </p:cNvPr>
            <p:cNvCxnSpPr>
              <a:cxnSpLocks/>
            </p:cNvCxnSpPr>
            <p:nvPr/>
          </p:nvCxnSpPr>
          <p:spPr>
            <a:xfrm>
              <a:off x="6662057" y="4254137"/>
              <a:ext cx="1245325" cy="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07DE5882-FC0E-46A7-B09B-CB430642E04C}"/>
                </a:ext>
              </a:extLst>
            </p:cNvPr>
            <p:cNvSpPr/>
            <p:nvPr/>
          </p:nvSpPr>
          <p:spPr>
            <a:xfrm>
              <a:off x="4702625" y="1979022"/>
              <a:ext cx="1959429" cy="3570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C41E8BC7-1816-41F8-B3F6-8B4097B83E7A}"/>
                </a:ext>
              </a:extLst>
            </p:cNvPr>
            <p:cNvSpPr/>
            <p:nvPr/>
          </p:nvSpPr>
          <p:spPr>
            <a:xfrm rot="5400000">
              <a:off x="2699112" y="3086640"/>
              <a:ext cx="1895203" cy="3788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17224AD-7D1A-4194-8719-AF5E9E659DBC}"/>
                </a:ext>
              </a:extLst>
            </p:cNvPr>
            <p:cNvSpPr/>
            <p:nvPr/>
          </p:nvSpPr>
          <p:spPr>
            <a:xfrm rot="5400000">
              <a:off x="6735338" y="3094262"/>
              <a:ext cx="1910444" cy="3788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E1F18C0-E4F8-4B3B-B715-3230AC815049}"/>
                </a:ext>
              </a:extLst>
            </p:cNvPr>
            <p:cNvGrpSpPr/>
            <p:nvPr/>
          </p:nvGrpSpPr>
          <p:grpSpPr>
            <a:xfrm>
              <a:off x="4720040" y="1771105"/>
              <a:ext cx="1928951" cy="220980"/>
              <a:chOff x="4720040" y="1771105"/>
              <a:chExt cx="1928951" cy="220980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09E962E1-842B-49BA-9E55-8BC177DBE500}"/>
                  </a:ext>
                </a:extLst>
              </p:cNvPr>
              <p:cNvCxnSpPr/>
              <p:nvPr/>
            </p:nvCxnSpPr>
            <p:spPr>
              <a:xfrm flipV="1">
                <a:off x="4720040" y="1781989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8274B732-BB2B-4414-9A9F-538F7B3CEFA5}"/>
                  </a:ext>
                </a:extLst>
              </p:cNvPr>
              <p:cNvCxnSpPr/>
              <p:nvPr/>
            </p:nvCxnSpPr>
            <p:spPr>
              <a:xfrm flipV="1">
                <a:off x="4963880" y="1791787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316F77CE-3FE4-467F-99C5-B57993D0E390}"/>
                  </a:ext>
                </a:extLst>
              </p:cNvPr>
              <p:cNvCxnSpPr/>
              <p:nvPr/>
            </p:nvCxnSpPr>
            <p:spPr>
              <a:xfrm flipV="1">
                <a:off x="5268682" y="1774368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D85ACB92-3750-4153-AB2C-7B06739F88E9}"/>
                  </a:ext>
                </a:extLst>
              </p:cNvPr>
              <p:cNvCxnSpPr/>
              <p:nvPr/>
            </p:nvCxnSpPr>
            <p:spPr>
              <a:xfrm flipV="1">
                <a:off x="5590900" y="1771105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E292AD57-EAF9-4FF1-8D2A-09E22889D4B0}"/>
                  </a:ext>
                </a:extLst>
              </p:cNvPr>
              <p:cNvCxnSpPr/>
              <p:nvPr/>
            </p:nvCxnSpPr>
            <p:spPr>
              <a:xfrm flipV="1">
                <a:off x="5913117" y="1783076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E7F46914-B4E6-452D-B158-1D9A3DAA26B2}"/>
                  </a:ext>
                </a:extLst>
              </p:cNvPr>
              <p:cNvCxnSpPr/>
              <p:nvPr/>
            </p:nvCxnSpPr>
            <p:spPr>
              <a:xfrm flipV="1">
                <a:off x="6184352" y="1791787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B9380425-51D3-4349-A959-371AB413523F}"/>
                  </a:ext>
                </a:extLst>
              </p:cNvPr>
              <p:cNvCxnSpPr/>
              <p:nvPr/>
            </p:nvCxnSpPr>
            <p:spPr>
              <a:xfrm flipV="1">
                <a:off x="6492237" y="1786346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4CD599F-B324-431F-853D-F9A755A4CEA9}"/>
                </a:ext>
              </a:extLst>
            </p:cNvPr>
            <p:cNvGrpSpPr/>
            <p:nvPr/>
          </p:nvGrpSpPr>
          <p:grpSpPr>
            <a:xfrm>
              <a:off x="4651457" y="4256127"/>
              <a:ext cx="1928951" cy="220980"/>
              <a:chOff x="4720040" y="1771105"/>
              <a:chExt cx="1928951" cy="220980"/>
            </a:xfrm>
          </p:grpSpPr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0B339463-5BAF-4DDB-B810-BB968529BEC9}"/>
                  </a:ext>
                </a:extLst>
              </p:cNvPr>
              <p:cNvCxnSpPr/>
              <p:nvPr/>
            </p:nvCxnSpPr>
            <p:spPr>
              <a:xfrm flipV="1">
                <a:off x="4720040" y="1781989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E63520CF-7B47-4463-BFB8-9BB5D2B28720}"/>
                  </a:ext>
                </a:extLst>
              </p:cNvPr>
              <p:cNvCxnSpPr/>
              <p:nvPr/>
            </p:nvCxnSpPr>
            <p:spPr>
              <a:xfrm flipV="1">
                <a:off x="4963880" y="1791787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A10AEED4-A637-42B3-BC79-14175272597D}"/>
                  </a:ext>
                </a:extLst>
              </p:cNvPr>
              <p:cNvCxnSpPr/>
              <p:nvPr/>
            </p:nvCxnSpPr>
            <p:spPr>
              <a:xfrm flipV="1">
                <a:off x="5268682" y="1774368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B65AA77C-FF8C-4705-BAB4-424EC59AF046}"/>
                  </a:ext>
                </a:extLst>
              </p:cNvPr>
              <p:cNvCxnSpPr/>
              <p:nvPr/>
            </p:nvCxnSpPr>
            <p:spPr>
              <a:xfrm flipV="1">
                <a:off x="5590900" y="1771105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AD74989F-1D73-47D2-9B04-756C1CC32DE9}"/>
                  </a:ext>
                </a:extLst>
              </p:cNvPr>
              <p:cNvCxnSpPr/>
              <p:nvPr/>
            </p:nvCxnSpPr>
            <p:spPr>
              <a:xfrm flipV="1">
                <a:off x="5913117" y="1783076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056AE48C-1AC5-400E-84A8-CAC8DC7E591A}"/>
                  </a:ext>
                </a:extLst>
              </p:cNvPr>
              <p:cNvCxnSpPr/>
              <p:nvPr/>
            </p:nvCxnSpPr>
            <p:spPr>
              <a:xfrm flipV="1">
                <a:off x="6184352" y="1791787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4311BB64-F738-40A4-9BB9-196979E7B4D9}"/>
                  </a:ext>
                </a:extLst>
              </p:cNvPr>
              <p:cNvCxnSpPr/>
              <p:nvPr/>
            </p:nvCxnSpPr>
            <p:spPr>
              <a:xfrm flipV="1">
                <a:off x="6492237" y="1786346"/>
                <a:ext cx="156754" cy="2002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171DFC89-BF0F-45EA-A0FC-3B490427F2B8}"/>
                </a:ext>
              </a:extLst>
            </p:cNvPr>
            <p:cNvCxnSpPr>
              <a:cxnSpLocks/>
            </p:cNvCxnSpPr>
            <p:nvPr/>
          </p:nvCxnSpPr>
          <p:spPr>
            <a:xfrm>
              <a:off x="5630086" y="2490651"/>
              <a:ext cx="0" cy="3657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A11FF558-441F-47D3-8DBC-0920E14591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30086" y="3229788"/>
              <a:ext cx="0" cy="34943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007E2E13-7EC7-422D-89BB-674DCD7851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9277" y="2446566"/>
            <a:ext cx="939611" cy="357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3" imgW="634680" imgH="241200" progId="Equation.DSMT4">
                    <p:embed/>
                  </p:oleObj>
                </mc:Choice>
                <mc:Fallback>
                  <p:oleObj name="Equation" r:id="rId3" imgW="634680" imgH="241200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007E2E13-7EC7-422D-89BB-674DCD7851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69277" y="2446566"/>
                          <a:ext cx="939611" cy="3570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F0668493-1832-4981-8399-0D337FFA66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07188" y="3318172"/>
            <a:ext cx="9017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5" imgW="609480" imgH="228600" progId="Equation.DSMT4">
                    <p:embed/>
                  </p:oleObj>
                </mc:Choice>
                <mc:Fallback>
                  <p:oleObj name="Equation" r:id="rId5" imgW="609480" imgH="22860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F0668493-1832-4981-8399-0D337FFA66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07188" y="3318172"/>
                          <a:ext cx="901700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0455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BF11C6B3-E480-42AD-AC96-2A3C5F137F5E}"/>
              </a:ext>
            </a:extLst>
          </p:cNvPr>
          <p:cNvGrpSpPr/>
          <p:nvPr/>
        </p:nvGrpSpPr>
        <p:grpSpPr>
          <a:xfrm>
            <a:off x="2307770" y="1436913"/>
            <a:ext cx="6113419" cy="4267201"/>
            <a:chOff x="2307770" y="1436913"/>
            <a:chExt cx="6113419" cy="426720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2020D53-8E3B-4513-B59E-8468753DE5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71" t="20952" r="24572" b="16826"/>
            <a:stretch/>
          </p:blipFill>
          <p:spPr>
            <a:xfrm>
              <a:off x="2307770" y="1436913"/>
              <a:ext cx="6113419" cy="4267201"/>
            </a:xfrm>
            <a:prstGeom prst="rect">
              <a:avLst/>
            </a:prstGeom>
          </p:spPr>
        </p:pic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CE6F135-5432-4AA9-962F-CF8B67E25033}"/>
                </a:ext>
              </a:extLst>
            </p:cNvPr>
            <p:cNvSpPr/>
            <p:nvPr/>
          </p:nvSpPr>
          <p:spPr>
            <a:xfrm>
              <a:off x="3796937" y="1915887"/>
              <a:ext cx="174171" cy="18288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80A5F70-9E63-4C0F-86B4-A07AD11402CB}"/>
                </a:ext>
              </a:extLst>
            </p:cNvPr>
            <p:cNvSpPr/>
            <p:nvPr/>
          </p:nvSpPr>
          <p:spPr>
            <a:xfrm>
              <a:off x="4145279" y="1436913"/>
              <a:ext cx="1210491" cy="252550"/>
            </a:xfrm>
            <a:prstGeom prst="rect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122509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0</TotalTime>
  <Words>77</Words>
  <Application>Microsoft Office PowerPoint</Application>
  <PresentationFormat>Widescreen</PresentationFormat>
  <Paragraphs>3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umugam, Kumar</dc:creator>
  <cp:lastModifiedBy>Arumugam, Kumar</cp:lastModifiedBy>
  <cp:revision>24</cp:revision>
  <dcterms:created xsi:type="dcterms:W3CDTF">2019-09-06T19:34:56Z</dcterms:created>
  <dcterms:modified xsi:type="dcterms:W3CDTF">2019-09-22T03:39:14Z</dcterms:modified>
</cp:coreProperties>
</file>